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3" r:id="rId1"/>
  </p:sldMasterIdLst>
  <p:notesMasterIdLst>
    <p:notesMasterId r:id="rId51"/>
  </p:notesMasterIdLst>
  <p:handoutMasterIdLst>
    <p:handoutMasterId r:id="rId52"/>
  </p:handoutMasterIdLst>
  <p:sldIdLst>
    <p:sldId id="388" r:id="rId2"/>
    <p:sldId id="719" r:id="rId3"/>
    <p:sldId id="720" r:id="rId4"/>
    <p:sldId id="721" r:id="rId5"/>
    <p:sldId id="707" r:id="rId6"/>
    <p:sldId id="738" r:id="rId7"/>
    <p:sldId id="739" r:id="rId8"/>
    <p:sldId id="740" r:id="rId9"/>
    <p:sldId id="733" r:id="rId10"/>
    <p:sldId id="752" r:id="rId11"/>
    <p:sldId id="759" r:id="rId12"/>
    <p:sldId id="708" r:id="rId13"/>
    <p:sldId id="723" r:id="rId14"/>
    <p:sldId id="709" r:id="rId15"/>
    <p:sldId id="702" r:id="rId16"/>
    <p:sldId id="710" r:id="rId17"/>
    <p:sldId id="735" r:id="rId18"/>
    <p:sldId id="736" r:id="rId19"/>
    <p:sldId id="760" r:id="rId20"/>
    <p:sldId id="737" r:id="rId21"/>
    <p:sldId id="711" r:id="rId22"/>
    <p:sldId id="712" r:id="rId23"/>
    <p:sldId id="713" r:id="rId24"/>
    <p:sldId id="741" r:id="rId25"/>
    <p:sldId id="742" r:id="rId26"/>
    <p:sldId id="726" r:id="rId27"/>
    <p:sldId id="743" r:id="rId28"/>
    <p:sldId id="744" r:id="rId29"/>
    <p:sldId id="746" r:id="rId30"/>
    <p:sldId id="747" r:id="rId31"/>
    <p:sldId id="731" r:id="rId32"/>
    <p:sldId id="748" r:id="rId33"/>
    <p:sldId id="745" r:id="rId34"/>
    <p:sldId id="715" r:id="rId35"/>
    <p:sldId id="718" r:id="rId36"/>
    <p:sldId id="717" r:id="rId37"/>
    <p:sldId id="749" r:id="rId38"/>
    <p:sldId id="754" r:id="rId39"/>
    <p:sldId id="755" r:id="rId40"/>
    <p:sldId id="756" r:id="rId41"/>
    <p:sldId id="757" r:id="rId42"/>
    <p:sldId id="750" r:id="rId43"/>
    <p:sldId id="758" r:id="rId44"/>
    <p:sldId id="667" r:id="rId45"/>
    <p:sldId id="668" r:id="rId46"/>
    <p:sldId id="669" r:id="rId47"/>
    <p:sldId id="673" r:id="rId48"/>
    <p:sldId id="751" r:id="rId49"/>
    <p:sldId id="753" r:id="rId50"/>
  </p:sldIdLst>
  <p:sldSz cx="9144000" cy="6858000" type="screen4x3"/>
  <p:notesSz cx="9601200" cy="7315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5pPr>
    <a:lvl6pPr marL="2286000" algn="l" defTabSz="457200" rtl="0" eaLnBrk="1" latinLnBrk="0" hangingPunct="1"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6pPr>
    <a:lvl7pPr marL="2743200" algn="l" defTabSz="457200" rtl="0" eaLnBrk="1" latinLnBrk="0" hangingPunct="1"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7pPr>
    <a:lvl8pPr marL="3200400" algn="l" defTabSz="457200" rtl="0" eaLnBrk="1" latinLnBrk="0" hangingPunct="1"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8pPr>
    <a:lvl9pPr marL="3657600" algn="l" defTabSz="457200" rtl="0" eaLnBrk="1" latinLnBrk="0" hangingPunct="1">
      <a:defRPr sz="2000" b="1" kern="1200">
        <a:solidFill>
          <a:schemeClr val="tx1"/>
        </a:solidFill>
        <a:latin typeface="Courier New" pitchFamily="-1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FF99"/>
    <a:srgbClr val="FFCC99"/>
    <a:srgbClr val="CCFFFF"/>
    <a:srgbClr val="92D050"/>
    <a:srgbClr val="FF3300"/>
    <a:srgbClr val="0000FF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9980" autoAdjust="0"/>
    <p:restoredTop sz="88082" autoAdjust="0"/>
  </p:normalViewPr>
  <p:slideViewPr>
    <p:cSldViewPr snapToGrid="0">
      <p:cViewPr varScale="1">
        <p:scale>
          <a:sx n="199" d="100"/>
          <a:sy n="199" d="100"/>
        </p:scale>
        <p:origin x="202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0"/>
    </p:cViewPr>
  </p:outlineViewPr>
  <p:notesTextViewPr>
    <p:cViewPr>
      <p:scale>
        <a:sx n="105" d="100"/>
        <a:sy n="105" d="100"/>
      </p:scale>
      <p:origin x="0" y="0"/>
    </p:cViewPr>
  </p:notesTextViewPr>
  <p:sorterViewPr>
    <p:cViewPr>
      <p:scale>
        <a:sx n="137" d="100"/>
        <a:sy n="137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2" rIns="96645" bIns="48322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Courier New" pitchFamily="-107" charset="0"/>
              </a:defRPr>
            </a:lvl1pPr>
          </a:lstStyle>
          <a:p>
            <a:pPr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265" y="0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2" rIns="96645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urier New" pitchFamily="-107" charset="0"/>
              </a:defRPr>
            </a:lvl1pPr>
          </a:lstStyle>
          <a:p>
            <a:pPr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9924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2" rIns="96645" bIns="48322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Courier New" pitchFamily="-107" charset="0"/>
              </a:defRPr>
            </a:lvl1pPr>
          </a:lstStyle>
          <a:p>
            <a:pPr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265" y="6949924"/>
            <a:ext cx="4160936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2" rIns="96645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urier New" pitchFamily="-107" charset="0"/>
              </a:defRPr>
            </a:lvl1pPr>
          </a:lstStyle>
          <a:p>
            <a:pPr>
              <a:defRPr/>
            </a:pPr>
            <a:fld id="{227F3E45-4A14-2D47-8F04-4BB42089EFB5}" type="slidenum">
              <a:rPr lang="en-US">
                <a:latin typeface="Arial" charset="0"/>
              </a:rPr>
              <a:pPr>
                <a:defRPr/>
              </a:pPr>
              <a:t>‹#›</a:t>
            </a:fld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5706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38" tIns="47869" rIns="95738" bIns="47869" numCol="1" anchor="t" anchorCtr="0" compatLnSpc="1">
            <a:prstTxWarp prst="textNoShape">
              <a:avLst/>
            </a:prstTxWarp>
          </a:bodyPr>
          <a:lstStyle>
            <a:lvl1pPr algn="l" defTabSz="957263">
              <a:defRPr sz="1300" b="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0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38" tIns="47869" rIns="95738" bIns="47869" numCol="1" anchor="t" anchorCtr="0" compatLnSpc="1">
            <a:prstTxWarp prst="textNoShape">
              <a:avLst/>
            </a:prstTxWarp>
          </a:bodyPr>
          <a:lstStyle>
            <a:lvl1pPr algn="r" defTabSz="957263">
              <a:defRPr sz="1300" b="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38" y="3474963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38" tIns="47869" rIns="95738" bIns="478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38" tIns="47869" rIns="95738" bIns="47869" numCol="1" anchor="b" anchorCtr="0" compatLnSpc="1">
            <a:prstTxWarp prst="textNoShape">
              <a:avLst/>
            </a:prstTxWarp>
          </a:bodyPr>
          <a:lstStyle>
            <a:lvl1pPr algn="l" defTabSz="957263">
              <a:defRPr sz="1300" b="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5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38" tIns="47869" rIns="95738" bIns="47869" numCol="1" anchor="b" anchorCtr="0" compatLnSpc="1">
            <a:prstTxWarp prst="textNoShape">
              <a:avLst/>
            </a:prstTxWarp>
          </a:bodyPr>
          <a:lstStyle>
            <a:lvl1pPr algn="r" defTabSz="957263">
              <a:defRPr sz="1300" b="0">
                <a:latin typeface="Times New Roman" pitchFamily="-107" charset="0"/>
              </a:defRPr>
            </a:lvl1pPr>
          </a:lstStyle>
          <a:p>
            <a:pPr>
              <a:defRPr/>
            </a:pPr>
            <a:fld id="{B069701C-02A1-CE43-ADB4-E98A80C28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1505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pitchFamily="-107" charset="-128"/>
        <a:cs typeface="ＭＳ Ｐゴシック" pitchFamily="-107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2960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869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280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E65BF7-C229-7248-A2B4-7EA7858883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B4736D62-918F-3147-A0DC-03C3154E78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8020B8D0-07A6-184A-A44A-348D38970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2825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52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C54501-E7E3-8F46-8886-FC8EDC7666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AC6C06EA-C91F-BD48-A4A5-D67C1C9ED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6C31F55C-ED64-AF4D-9137-6E7C300B56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7197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0497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B98E1A-A148-CB47-877E-5F0172E621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AAEB2D80-7FDE-5C4C-9252-5742389B69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681C08FC-52A7-0644-AFEB-42A20212B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1568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4026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7082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3381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126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9099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B5A590F-F0AF-7344-911D-D764A01073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1EE59440-04C9-A048-BFEE-9D10A2CDF4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5472FFCF-C2FC-E64D-88B8-DEC4201C0C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62082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5A2445-6D61-8C4D-AC1C-4AFA316C03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134EA331-D07D-C348-8E94-1E8792BEDE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E4F07449-CBD2-8146-BFC8-5DD7F0DCFD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536435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4411F9-B9A3-6D41-9C41-E3C4895D21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6440A40A-9E17-3049-AA96-C8EFC94409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7F5D3891-3A96-BF4C-B038-0A18C445E8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218110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5392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0568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BC080D-7CC2-3149-968C-55663D9A0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9E81D897-5AFF-7B4A-93A2-FA2E011E8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59CBED7-8933-0941-9249-79EE484D3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7642542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BC080D-7CC2-3149-968C-55663D9A0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9E81D897-5AFF-7B4A-93A2-FA2E011E8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59CBED7-8933-0941-9249-79EE484D3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9335546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BC080D-7CC2-3149-968C-55663D9A0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9E81D897-5AFF-7B4A-93A2-FA2E011E8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59CBED7-8933-0941-9249-79EE484D3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3516879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BC080D-7CC2-3149-968C-55663D9A0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9E81D897-5AFF-7B4A-93A2-FA2E011E8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59CBED7-8933-0941-9249-79EE484D3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316289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764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BC080D-7CC2-3149-968C-55663D9A0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9E81D897-5AFF-7B4A-93A2-FA2E011E8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59CBED7-8933-0941-9249-79EE484D3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187561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181E38-3623-D540-8396-2D4D4FA808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E9D09837-73E7-0140-9E85-A88C69E449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328697BA-039E-5249-896B-C56AB7A42C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46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BC080D-7CC2-3149-968C-55663D9A0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9026" name="Rectangle 2">
            <a:extLst>
              <a:ext uri="{FF2B5EF4-FFF2-40B4-BE49-F238E27FC236}">
                <a16:creationId xmlns:a16="http://schemas.microsoft.com/office/drawing/2014/main" id="{9E81D897-5AFF-7B4A-93A2-FA2E011E8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959CBED7-8933-0941-9249-79EE484D38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8771279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224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9828697-3264-8541-B531-8B14031A61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BF319238-2B77-554C-A3BC-E8F2660320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0DA15854-F3ED-1142-85D9-0BCA52D75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649096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598F30-AEFF-8A43-B720-60D7CFD06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1DAF6F62-A7B6-6F47-8234-F0C81E3FF7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2E541552-02BE-FA48-83EC-A07066EACA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6575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866B9C-969D-CA45-936A-217775BEBE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83ACF20C-D112-DE41-8F1B-2818422894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332DB8C1-B109-3045-8636-2F1AD988EB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3456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8860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2878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907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04533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5946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6649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51741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703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83874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514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02889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65550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3579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262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90CA907-1D66-5845-988E-7DE5F826FE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44602052-6E40-394D-B342-CED2BDFCFE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1BD98252-A5A5-C24F-8C5D-E864850EEC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631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1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408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770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474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237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685800"/>
            <a:ext cx="8382000" cy="1905000"/>
          </a:xfrm>
          <a:prstGeom prst="rect">
            <a:avLst/>
          </a:prstGeom>
        </p:spPr>
        <p:txBody>
          <a:bodyPr anchor="b"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95800"/>
            <a:ext cx="6400800" cy="1752600"/>
          </a:xfrm>
        </p:spPr>
        <p:txBody>
          <a:bodyPr/>
          <a:lstStyle>
            <a:lvl1pPr marL="0" indent="0" algn="ctr">
              <a:buNone/>
              <a:defRPr sz="2800"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7" name="Picture 6" descr="Princeton_shield.tif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866"/>
          <a:stretch/>
        </p:blipFill>
        <p:spPr>
          <a:xfrm>
            <a:off x="4169050" y="2971800"/>
            <a:ext cx="805900" cy="1018171"/>
          </a:xfrm>
          <a:prstGeom prst="rect">
            <a:avLst/>
          </a:prstGeom>
        </p:spPr>
      </p:pic>
      <p:cxnSp>
        <p:nvCxnSpPr>
          <p:cNvPr id="8" name="Straight Connector 7"/>
          <p:cNvCxnSpPr/>
          <p:nvPr userDrawn="1"/>
        </p:nvCxnSpPr>
        <p:spPr>
          <a:xfrm>
            <a:off x="152400" y="4343400"/>
            <a:ext cx="8763000" cy="0"/>
          </a:xfrm>
          <a:prstGeom prst="line">
            <a:avLst/>
          </a:prstGeom>
          <a:ln>
            <a:solidFill>
              <a:srgbClr val="FF6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394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Only, Blackou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8755"/>
            <a:ext cx="8763000" cy="6298245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bg1"/>
                </a:solidFill>
              </a:defRPr>
            </a:lvl1pPr>
            <a:lvl2pPr>
              <a:defRPr sz="2600">
                <a:solidFill>
                  <a:schemeClr val="bg1"/>
                </a:solidFill>
              </a:defRPr>
            </a:lvl2pPr>
            <a:lvl3pPr>
              <a:defRPr sz="2600">
                <a:solidFill>
                  <a:schemeClr val="bg1"/>
                </a:solidFill>
              </a:defRPr>
            </a:lvl3pPr>
            <a:lvl4pPr>
              <a:defRPr sz="2600">
                <a:solidFill>
                  <a:schemeClr val="bg1"/>
                </a:solidFill>
              </a:defRPr>
            </a:lvl4pPr>
            <a:lvl5pPr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6E9290-0BAE-5640-83A6-B40206168E06}" type="datetime1">
              <a:rPr lang="en-US" smtClean="0"/>
              <a:t>3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111C5-E04E-4942-8174-12BB645D5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7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, Blackou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9A51B-2121-F64D-B966-99B4F4755DDD}" type="datetime1">
              <a:rPr lang="en-US" smtClean="0"/>
              <a:t>3/11/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25072-9793-DD45-A50B-C84D5FD44B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242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4B9AB1-4197-F94E-979A-0808438B47F2}" type="datetime1">
              <a:rPr lang="en-US" smtClean="0"/>
              <a:t>3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111C5-E04E-4942-8174-12BB645D5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" y="15240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80000"/>
              </a:lnSpc>
              <a:defRPr sz="4000" spc="-100"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52400" y="1295400"/>
            <a:ext cx="8763000" cy="0"/>
          </a:xfrm>
          <a:prstGeom prst="line">
            <a:avLst/>
          </a:prstGeom>
          <a:ln>
            <a:solidFill>
              <a:srgbClr val="FF6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6650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06094-32B6-1646-B894-5A66DF2CAC70}" type="datetime1">
              <a:rPr lang="en-US" smtClean="0"/>
              <a:t>3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59B53-AEC7-9D43-BD4D-FB123296CD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87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5425" y="1470346"/>
            <a:ext cx="4340375" cy="4877434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1470346"/>
            <a:ext cx="4263565" cy="4877434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F474D-EBFF-BA4A-BF9B-34911BA78D22}" type="datetime1">
              <a:rPr lang="en-US" smtClean="0"/>
              <a:t>3/11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00562-6296-9E41-94C7-4DAE5BF4E4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" y="152400"/>
            <a:ext cx="875936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80000"/>
              </a:lnSpc>
              <a:defRPr sz="4000" spc="-100"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152400" y="1295400"/>
            <a:ext cx="8763000" cy="0"/>
          </a:xfrm>
          <a:prstGeom prst="line">
            <a:avLst/>
          </a:prstGeom>
          <a:ln>
            <a:solidFill>
              <a:srgbClr val="FF6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7573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DE5BC-7D9C-B647-8B7E-C20808E68AB3}" type="datetime1">
              <a:rPr lang="en-US" smtClean="0"/>
              <a:t>3/11/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34AC4-E5A6-0446-ADDB-6CB25A5DD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" y="15240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80000"/>
              </a:lnSpc>
              <a:defRPr sz="4000" spc="-100"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152400" y="1295400"/>
            <a:ext cx="8763000" cy="0"/>
          </a:xfrm>
          <a:prstGeom prst="line">
            <a:avLst/>
          </a:prstGeom>
          <a:ln>
            <a:solidFill>
              <a:srgbClr val="FF6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722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FF66B-C8C2-8141-94FC-F6A329629C5C}" type="datetime1">
              <a:rPr lang="en-US" smtClean="0"/>
              <a:t>3/11/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25072-9793-DD45-A50B-C84D5FD44B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087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A28F0-532C-794B-93D4-2F2949232043}" type="datetime1">
              <a:rPr lang="en-US" smtClean="0"/>
              <a:t>3/11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BDEDE-40D3-1C4C-B3CB-CF078D2D5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661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4D597-0058-1E4A-B929-1B31AE89AF70}" type="datetime1">
              <a:rPr lang="en-US" smtClean="0"/>
              <a:t>3/11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0B851-7313-6B4B-90F0-D21AC23BC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8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, Blackou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600">
                <a:solidFill>
                  <a:schemeClr val="bg1"/>
                </a:solidFill>
              </a:defRPr>
            </a:lvl1pPr>
            <a:lvl2pPr>
              <a:defRPr sz="2600">
                <a:solidFill>
                  <a:schemeClr val="bg1"/>
                </a:solidFill>
              </a:defRPr>
            </a:lvl2pPr>
            <a:lvl3pPr>
              <a:defRPr sz="2600">
                <a:solidFill>
                  <a:schemeClr val="bg1"/>
                </a:solidFill>
              </a:defRPr>
            </a:lvl3pPr>
            <a:lvl4pPr>
              <a:defRPr sz="2600">
                <a:solidFill>
                  <a:schemeClr val="bg1"/>
                </a:solidFill>
              </a:defRPr>
            </a:lvl4pPr>
            <a:lvl5pPr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B9038-C014-124F-A641-A89C9F0F0264}" type="datetime1">
              <a:rPr lang="en-US" smtClean="0"/>
              <a:t>3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111C5-E04E-4942-8174-12BB645D5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" y="15240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80000"/>
              </a:lnSpc>
              <a:defRPr spc="-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52400" y="1295400"/>
            <a:ext cx="8763000" cy="0"/>
          </a:xfrm>
          <a:prstGeom prst="line">
            <a:avLst/>
          </a:prstGeom>
          <a:ln>
            <a:solidFill>
              <a:srgbClr val="FF6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922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" y="14478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2400" y="6553200"/>
            <a:ext cx="2133600" cy="2127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51D182C3-873F-7E4F-8459-E1DE8B0E6386}" type="datetime1">
              <a:rPr lang="en-US" smtClean="0"/>
              <a:t>3/1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127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1800" y="6553200"/>
            <a:ext cx="2133600" cy="212725"/>
          </a:xfrm>
          <a:prstGeom prst="rect">
            <a:avLst/>
          </a:prstGeom>
        </p:spPr>
        <p:txBody>
          <a:bodyPr vert="horz" lIns="36000" tIns="36000" rIns="36000" bIns="36000" rtlCol="0" anchor="ctr"/>
          <a:lstStyle>
            <a:lvl1pPr algn="r">
              <a:defRPr sz="1400" b="1">
                <a:solidFill>
                  <a:srgbClr val="FF6600"/>
                </a:solidFill>
                <a:latin typeface="+mn-lt"/>
              </a:defRPr>
            </a:lvl1pPr>
          </a:lstStyle>
          <a:p>
            <a:pPr>
              <a:defRPr/>
            </a:pPr>
            <a:fld id="{62406363-7E77-DB4B-97E5-317AD9418D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213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0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0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0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0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" charset="0"/>
          <a:ea typeface="ＭＳ Ｐゴシック" pitchFamily="-1" charset="-128"/>
          <a:cs typeface="ＭＳ Ｐゴシック" pitchFamily="-1" charset="-128"/>
        </a:defRPr>
      </a:lvl9pPr>
    </p:titleStyle>
    <p:bodyStyle>
      <a:lvl1pPr marL="342900" indent="-342900" algn="l" defTabSz="457200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Font typeface="Arial" pitchFamily="-1" charset="0"/>
        <a:buChar char="•"/>
        <a:defRPr sz="2400" kern="1200" spc="-50">
          <a:solidFill>
            <a:schemeClr val="tx1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defTabSz="457200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Font typeface="Arial" pitchFamily="-1" charset="0"/>
        <a:buChar char="–"/>
        <a:defRPr sz="2400" kern="1200" spc="-50">
          <a:solidFill>
            <a:schemeClr val="tx1"/>
          </a:solidFill>
          <a:latin typeface="+mn-lt"/>
          <a:ea typeface="ＭＳ Ｐゴシック" pitchFamily="-1" charset="-128"/>
          <a:cs typeface="+mn-cs"/>
        </a:defRPr>
      </a:lvl2pPr>
      <a:lvl3pPr marL="1143000" indent="-228600" algn="l" defTabSz="457200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Font typeface="Arial" pitchFamily="-1" charset="0"/>
        <a:buChar char="•"/>
        <a:defRPr sz="2400" kern="1200" spc="-50">
          <a:solidFill>
            <a:schemeClr val="tx1"/>
          </a:solidFill>
          <a:latin typeface="+mn-lt"/>
          <a:ea typeface="ＭＳ Ｐゴシック" pitchFamily="-1" charset="-128"/>
          <a:cs typeface="+mn-cs"/>
        </a:defRPr>
      </a:lvl3pPr>
      <a:lvl4pPr marL="1600200" indent="-228600" algn="l" defTabSz="457200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Font typeface="Arial" pitchFamily="-1" charset="0"/>
        <a:buChar char="–"/>
        <a:defRPr sz="2400" kern="1200" spc="-50">
          <a:solidFill>
            <a:schemeClr val="tx1"/>
          </a:solidFill>
          <a:latin typeface="+mn-lt"/>
          <a:ea typeface="ＭＳ Ｐゴシック" pitchFamily="-1" charset="-128"/>
          <a:cs typeface="+mn-cs"/>
        </a:defRPr>
      </a:lvl4pPr>
      <a:lvl5pPr marL="2057400" indent="-228600" algn="l" defTabSz="457200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Font typeface="Arial" pitchFamily="-1" charset="0"/>
        <a:buChar char="»"/>
        <a:defRPr sz="2400" kern="1200" spc="-50">
          <a:solidFill>
            <a:schemeClr val="tx1"/>
          </a:solidFill>
          <a:latin typeface="+mn-lt"/>
          <a:ea typeface="ＭＳ Ｐゴシック" pitchFamily="-1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tiff"/><Relationship Id="rId4" Type="http://schemas.openxmlformats.org/officeDocument/2006/relationships/image" Target="../media/image28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tiff"/><Relationship Id="rId4" Type="http://schemas.openxmlformats.org/officeDocument/2006/relationships/image" Target="../media/image27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tiff"/><Relationship Id="rId4" Type="http://schemas.openxmlformats.org/officeDocument/2006/relationships/image" Target="../media/image27.tif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Preliminaries: Radio Communication,</a:t>
            </a:r>
            <a:br>
              <a:rPr lang="en-US" altLang="zh-CN" dirty="0"/>
            </a:br>
            <a:r>
              <a:rPr lang="en-US" altLang="zh-CN" dirty="0"/>
              <a:t>Modulation, and Filter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OS </a:t>
            </a:r>
            <a:r>
              <a:rPr lang="en-US" altLang="zh-CN" sz="2800" dirty="0"/>
              <a:t>463</a:t>
            </a:r>
            <a:r>
              <a:rPr lang="en-US" sz="2800" dirty="0"/>
              <a:t>: Wireless </a:t>
            </a:r>
            <a:r>
              <a:rPr lang="en-US" altLang="zh-CN" sz="2800" dirty="0"/>
              <a:t>Networks</a:t>
            </a:r>
            <a:endParaRPr lang="en-US" sz="2800" dirty="0"/>
          </a:p>
          <a:p>
            <a:r>
              <a:rPr lang="en-US" sz="2800"/>
              <a:t>Lecture </a:t>
            </a:r>
            <a:r>
              <a:rPr lang="en-US"/>
              <a:t>11</a:t>
            </a:r>
            <a:endParaRPr lang="en-US" sz="2800" dirty="0"/>
          </a:p>
          <a:p>
            <a:r>
              <a:rPr lang="en-US" b="1" dirty="0"/>
              <a:t>Kyle Jamies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53594" y="6468533"/>
            <a:ext cx="58368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[Parts adapted from I. 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Darwazeh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, H. 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Balakrishnan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, M. Perrot, C. 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Sodini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 , P. 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Steenkiste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Corbel" charset="0"/>
                <a:ea typeface="Corbel" charset="0"/>
                <a:cs typeface="Corbel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6666654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597222E-A683-AB40-915D-7DA2F1469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Transform of cosine wav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6E35F1-DC01-024C-B274-2B2EFA2C0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936361" y="2323632"/>
            <a:ext cx="3739669" cy="3768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8663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A1E757-90FC-7D49-A05F-9815DA4CC6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dio fundamentals</a:t>
            </a:r>
          </a:p>
          <a:p>
            <a:pPr lvl="1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adio Frequency (RF) Spectrum</a:t>
            </a:r>
          </a:p>
          <a:p>
            <a:pPr lvl="1"/>
            <a:r>
              <a:rPr lang="en-US" dirty="0"/>
              <a:t>Energy and Noise</a:t>
            </a:r>
          </a:p>
          <a:p>
            <a:endParaRPr lang="en-US" dirty="0"/>
          </a:p>
          <a:p>
            <a:r>
              <a:rPr lang="en-US" b="1" dirty="0"/>
              <a:t>Introduction to Modulation and Demodulation</a:t>
            </a:r>
          </a:p>
          <a:p>
            <a:endParaRPr lang="en-US" dirty="0"/>
          </a:p>
          <a:p>
            <a:r>
              <a:rPr lang="en-US" dirty="0"/>
              <a:t>Introduction to Filter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DF8B363-35B1-284C-AC23-D98D250DE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</p:spTree>
    <p:extLst>
      <p:ext uri="{BB962C8B-B14F-4D97-AF65-F5344CB8AC3E}">
        <p14:creationId xmlns:p14="http://schemas.microsoft.com/office/powerpoint/2010/main" val="17745432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30F2C846-B447-0049-A4CD-D9DFAED46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ireless Transmission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D468C67A-B0F3-A540-BA36-F75D752F7D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dirty="0"/>
              <a:t>Physical medium</a:t>
            </a:r>
            <a:r>
              <a:rPr lang="en-US" altLang="en-US" dirty="0"/>
              <a:t> of wireless channel usually </a:t>
            </a:r>
            <a:r>
              <a:rPr lang="en-US" altLang="en-US" b="1" dirty="0">
                <a:highlight>
                  <a:srgbClr val="FFFF99"/>
                </a:highlight>
              </a:rPr>
              <a:t>free space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Radio wavelength </a:t>
            </a:r>
            <a:r>
              <a:rPr lang="en-US" altLang="en-US" b="1" i="1" dirty="0"/>
              <a:t>inversely</a:t>
            </a:r>
            <a:r>
              <a:rPr lang="en-US" altLang="en-US" dirty="0"/>
              <a:t> proportional to frequency (1 GHz </a:t>
            </a:r>
            <a:r>
              <a:rPr lang="en-US" altLang="en-US" dirty="0">
                <a:sym typeface="Wingdings" pitchFamily="2" charset="2"/>
              </a:rPr>
              <a:t> </a:t>
            </a:r>
            <a:r>
              <a:rPr lang="en-US" altLang="en-US" dirty="0"/>
              <a:t>30 cm, while 1 KHz </a:t>
            </a:r>
            <a:r>
              <a:rPr lang="en-US" altLang="en-US" dirty="0">
                <a:sym typeface="Wingdings" pitchFamily="2" charset="2"/>
              </a:rPr>
              <a:t> </a:t>
            </a:r>
            <a:r>
              <a:rPr lang="en-US" altLang="en-US" b="1" dirty="0">
                <a:solidFill>
                  <a:schemeClr val="accent6">
                    <a:lumMod val="75000"/>
                  </a:schemeClr>
                </a:solidFill>
              </a:rPr>
              <a:t>30 km wavelength</a:t>
            </a:r>
            <a:r>
              <a:rPr lang="en-US" altLang="en-US" dirty="0"/>
              <a:t>)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Since antenna and component size is related to wavelength we want to move the information signal to a higher frequency for smaller devices 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3902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54231" y="1519599"/>
            <a:ext cx="8829200" cy="1987720"/>
          </a:xfrm>
        </p:spPr>
        <p:txBody>
          <a:bodyPr>
            <a:normAutofit/>
          </a:bodyPr>
          <a:lstStyle/>
          <a:p>
            <a:pPr marL="342762" indent="-342762" defTabSz="457016">
              <a:defRPr/>
            </a:pPr>
            <a:r>
              <a:rPr lang="en-US" altLang="x-none" dirty="0"/>
              <a:t>RF signal propagates away from transmitter at light speed </a:t>
            </a:r>
            <a:r>
              <a:rPr lang="en-US" altLang="x-none" i="1" dirty="0"/>
              <a:t>c</a:t>
            </a:r>
            <a:endParaRPr lang="en-US" altLang="x-none" dirty="0"/>
          </a:p>
          <a:p>
            <a:pPr marL="342762" indent="-342762" defTabSz="457016">
              <a:defRPr/>
            </a:pPr>
            <a:endParaRPr lang="en-US" altLang="x-none" dirty="0"/>
          </a:p>
          <a:p>
            <a:pPr marL="342762" indent="-342762" defTabSz="457016">
              <a:defRPr/>
            </a:pPr>
            <a:r>
              <a:rPr lang="en-US" altLang="x-none" dirty="0"/>
              <a:t>At an </a:t>
            </a:r>
            <a:r>
              <a:rPr lang="en-US" altLang="x-none" b="1" dirty="0">
                <a:highlight>
                  <a:srgbClr val="FFFF99"/>
                </a:highlight>
              </a:rPr>
              <a:t>instant in time:</a:t>
            </a:r>
            <a:r>
              <a:rPr lang="en-US" altLang="x-none" b="1" dirty="0"/>
              <a:t> </a:t>
            </a:r>
            <a:r>
              <a:rPr lang="en-US" altLang="x-none" dirty="0"/>
              <a:t>signal “looks” sinusoidal </a:t>
            </a:r>
            <a:r>
              <a:rPr lang="en-US" altLang="x-none" b="1" dirty="0"/>
              <a:t>in space</a:t>
            </a:r>
          </a:p>
          <a:p>
            <a:pPr marL="342762" indent="-342762" defTabSz="457016">
              <a:defRPr/>
            </a:pPr>
            <a:endParaRPr lang="en-US" altLang="x-none" dirty="0"/>
          </a:p>
          <a:p>
            <a:pPr marL="342762" indent="-342762" defTabSz="457016">
              <a:defRPr/>
            </a:pPr>
            <a:r>
              <a:rPr lang="en-US" altLang="x-none" dirty="0"/>
              <a:t>At a </a:t>
            </a:r>
            <a:r>
              <a:rPr lang="en-US" altLang="x-none" b="1" dirty="0">
                <a:highlight>
                  <a:srgbClr val="FFFF99"/>
                </a:highlight>
              </a:rPr>
              <a:t>point in space</a:t>
            </a:r>
            <a:r>
              <a:rPr lang="en-US" altLang="x-none" dirty="0">
                <a:highlight>
                  <a:srgbClr val="FFFF99"/>
                </a:highlight>
              </a:rPr>
              <a:t>:</a:t>
            </a:r>
            <a:r>
              <a:rPr lang="en-US" altLang="x-none" dirty="0"/>
              <a:t> signal </a:t>
            </a:r>
            <a:r>
              <a:rPr lang="en-US" altLang="x-none" b="1" dirty="0"/>
              <a:t>oscillates sinusoidally in time</a:t>
            </a:r>
            <a:endParaRPr lang="en-US" altLang="x-none" dirty="0"/>
          </a:p>
          <a:p>
            <a:pPr marL="342762" indent="-342762" defTabSz="457016">
              <a:defRPr/>
            </a:pPr>
            <a:endParaRPr lang="en-US" altLang="x-none" dirty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231" y="152118"/>
            <a:ext cx="8759479" cy="1066413"/>
          </a:xfrm>
        </p:spPr>
        <p:txBody>
          <a:bodyPr/>
          <a:lstStyle/>
          <a:p>
            <a:pPr defTabSz="457016">
              <a:defRPr/>
            </a:pPr>
            <a:r>
              <a:rPr lang="en-US" altLang="x-none" dirty="0"/>
              <a:t>Sinusoidal </a:t>
            </a:r>
            <a:r>
              <a:rPr lang="en-US" altLang="x-none" i="1" dirty="0"/>
              <a:t>carrier signal</a:t>
            </a:r>
          </a:p>
        </p:txBody>
      </p:sp>
      <p:sp>
        <p:nvSpPr>
          <p:cNvPr id="15369" name="Line 45"/>
          <p:cNvSpPr>
            <a:spLocks noChangeShapeType="1"/>
          </p:cNvSpPr>
          <p:nvPr/>
        </p:nvSpPr>
        <p:spPr bwMode="auto">
          <a:xfrm>
            <a:off x="2217095" y="3611535"/>
            <a:ext cx="2159541" cy="753184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96" b="0" dirty="0">
              <a:latin typeface="Arial (null)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343" y="4364719"/>
            <a:ext cx="9139774" cy="1142472"/>
          </a:xfrm>
          <a:prstGeom prst="rect">
            <a:avLst/>
          </a:prstGeom>
        </p:spPr>
      </p:pic>
      <p:sp>
        <p:nvSpPr>
          <p:cNvPr id="62" name="Line 45"/>
          <p:cNvSpPr>
            <a:spLocks noChangeShapeType="1"/>
          </p:cNvSpPr>
          <p:nvPr/>
        </p:nvSpPr>
        <p:spPr bwMode="auto">
          <a:xfrm>
            <a:off x="7671469" y="4874763"/>
            <a:ext cx="44649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96" b="0" dirty="0">
              <a:latin typeface="Arial (null)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52752" y="4364719"/>
            <a:ext cx="294728" cy="398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6" i="1">
                <a:latin typeface="Corbel" charset="0"/>
                <a:ea typeface="Corbel" charset="0"/>
                <a:cs typeface="Corbel" charset="0"/>
              </a:rPr>
              <a:t>c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223172" y="4364719"/>
            <a:ext cx="298852" cy="927532"/>
          </a:xfrm>
          <a:prstGeom prst="roundRect">
            <a:avLst/>
          </a:prstGeom>
          <a:solidFill>
            <a:schemeClr val="accent3">
              <a:lumMod val="40000"/>
              <a:lumOff val="60000"/>
              <a:alpha val="43000"/>
            </a:schemeClr>
          </a:solidFill>
          <a:ln w="28575">
            <a:noFill/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271" tIns="45635" rIns="91271" bIns="4563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996" b="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3730" y="5611407"/>
            <a:ext cx="1483365" cy="398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6">
                <a:latin typeface="Corbel" charset="0"/>
                <a:ea typeface="Corbel" charset="0"/>
                <a:cs typeface="Corbel" charset="0"/>
              </a:rPr>
              <a:t>Transmitter</a:t>
            </a:r>
          </a:p>
        </p:txBody>
      </p:sp>
      <p:sp>
        <p:nvSpPr>
          <p:cNvPr id="66" name="Line 45"/>
          <p:cNvSpPr>
            <a:spLocks noChangeShapeType="1"/>
          </p:cNvSpPr>
          <p:nvPr/>
        </p:nvSpPr>
        <p:spPr bwMode="auto">
          <a:xfrm flipV="1">
            <a:off x="1019765" y="5327655"/>
            <a:ext cx="0" cy="28375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996" b="0" dirty="0">
              <a:latin typeface="Arial (null)"/>
            </a:endParaRPr>
          </a:p>
        </p:txBody>
      </p:sp>
    </p:spTree>
    <p:extLst>
      <p:ext uri="{BB962C8B-B14F-4D97-AF65-F5344CB8AC3E}">
        <p14:creationId xmlns:p14="http://schemas.microsoft.com/office/powerpoint/2010/main" val="2098230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41979DAD-0E5E-F440-9A9C-2337BD45D5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 of Modulation </a:t>
            </a:r>
          </a:p>
        </p:txBody>
      </p:sp>
      <p:sp>
        <p:nvSpPr>
          <p:cNvPr id="114706" name="Text Box 18">
            <a:extLst>
              <a:ext uri="{FF2B5EF4-FFF2-40B4-BE49-F238E27FC236}">
                <a16:creationId xmlns:a16="http://schemas.microsoft.com/office/drawing/2014/main" id="{380B1164-CC6F-674C-A499-15FD963B3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4276"/>
            <a:ext cx="57430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b="0" dirty="0">
                <a:latin typeface="Arial (null)"/>
              </a:rPr>
              <a:t>Given an </a:t>
            </a:r>
            <a:r>
              <a:rPr lang="en-US" altLang="en-US" i="1" dirty="0">
                <a:highlight>
                  <a:srgbClr val="FFFF99"/>
                </a:highlight>
                <a:latin typeface="Arial (null)"/>
              </a:rPr>
              <a:t>information signal</a:t>
            </a:r>
          </a:p>
          <a:p>
            <a:pPr algn="l"/>
            <a:r>
              <a:rPr lang="en-US" altLang="en-US" dirty="0">
                <a:latin typeface="Arial (null)"/>
              </a:rPr>
              <a:t>Example:</a:t>
            </a:r>
            <a:r>
              <a:rPr lang="en-US" altLang="en-US" b="0" dirty="0">
                <a:latin typeface="Arial (null)"/>
              </a:rPr>
              <a:t> Voice signal with 4 KHz </a:t>
            </a:r>
            <a:r>
              <a:rPr lang="en-US" altLang="en-US" i="1" dirty="0">
                <a:latin typeface="Arial (null)"/>
              </a:rPr>
              <a:t>bandwidth</a:t>
            </a:r>
          </a:p>
        </p:txBody>
      </p:sp>
      <p:sp>
        <p:nvSpPr>
          <p:cNvPr id="114721" name="Text Box 33">
            <a:extLst>
              <a:ext uri="{FF2B5EF4-FFF2-40B4-BE49-F238E27FC236}">
                <a16:creationId xmlns:a16="http://schemas.microsoft.com/office/drawing/2014/main" id="{D5B61DE3-11DE-4D49-AF83-E67B4E740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155716"/>
            <a:ext cx="816601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b="0" dirty="0">
                <a:highlight>
                  <a:srgbClr val="FFFF99"/>
                </a:highlight>
                <a:latin typeface="Arial (null)"/>
              </a:rPr>
              <a:t>Shift information signal </a:t>
            </a:r>
            <a:r>
              <a:rPr lang="en-US" altLang="en-US" b="0" dirty="0">
                <a:latin typeface="Arial (null)"/>
              </a:rPr>
              <a:t>to the </a:t>
            </a:r>
            <a:r>
              <a:rPr lang="en-US" altLang="en-US" i="1" dirty="0">
                <a:latin typeface="Arial (null)"/>
              </a:rPr>
              <a:t>carrier frequency</a:t>
            </a:r>
          </a:p>
          <a:p>
            <a:pPr algn="l"/>
            <a:r>
              <a:rPr lang="en-US" altLang="en-US" dirty="0">
                <a:latin typeface="Arial (null)"/>
              </a:rPr>
              <a:t>Example:</a:t>
            </a:r>
            <a:r>
              <a:rPr lang="en-US" altLang="en-US" b="0" dirty="0">
                <a:latin typeface="Arial (null)"/>
              </a:rPr>
              <a:t> 900 MHz carrier frequency</a:t>
            </a:r>
          </a:p>
          <a:p>
            <a:pPr algn="l"/>
            <a:r>
              <a:rPr lang="en-US" altLang="en-US" b="0" dirty="0">
                <a:latin typeface="Arial (null)"/>
              </a:rPr>
              <a:t>	</a:t>
            </a:r>
            <a:r>
              <a:rPr lang="en-US" altLang="en-US" b="0" dirty="0">
                <a:latin typeface="Arial (null)"/>
                <a:sym typeface="Wingdings" pitchFamily="2" charset="2"/>
              </a:rPr>
              <a:t> Information signal </a:t>
            </a:r>
            <a:r>
              <a:rPr lang="en-US" altLang="en-US" i="1" dirty="0">
                <a:highlight>
                  <a:srgbClr val="FFFF99"/>
                </a:highlight>
                <a:latin typeface="Arial (null)"/>
                <a:sym typeface="Wingdings" pitchFamily="2" charset="2"/>
              </a:rPr>
              <a:t>modulates</a:t>
            </a:r>
            <a:r>
              <a:rPr lang="en-US" altLang="en-US" b="0" dirty="0">
                <a:latin typeface="Arial (null)"/>
                <a:sym typeface="Wingdings" pitchFamily="2" charset="2"/>
              </a:rPr>
              <a:t> (changes) the carrier signal</a:t>
            </a:r>
            <a:endParaRPr lang="en-US" altLang="en-US" dirty="0">
              <a:latin typeface="Arial (null)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FFF57E5-AE68-2C4C-A896-655E6C841B80}"/>
              </a:ext>
            </a:extLst>
          </p:cNvPr>
          <p:cNvGrpSpPr/>
          <p:nvPr/>
        </p:nvGrpSpPr>
        <p:grpSpPr>
          <a:xfrm>
            <a:off x="1803141" y="2733212"/>
            <a:ext cx="5461517" cy="2043530"/>
            <a:chOff x="2041944" y="2619939"/>
            <a:chExt cx="5461517" cy="2043530"/>
          </a:xfrm>
        </p:grpSpPr>
        <p:sp>
          <p:nvSpPr>
            <p:cNvPr id="114693" name="Line 5">
              <a:extLst>
                <a:ext uri="{FF2B5EF4-FFF2-40B4-BE49-F238E27FC236}">
                  <a16:creationId xmlns:a16="http://schemas.microsoft.com/office/drawing/2014/main" id="{94A83212-3746-224E-AA0E-507FB7A0A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1944" y="3991540"/>
              <a:ext cx="52578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114694" name="Line 6">
              <a:extLst>
                <a:ext uri="{FF2B5EF4-FFF2-40B4-BE49-F238E27FC236}">
                  <a16:creationId xmlns:a16="http://schemas.microsoft.com/office/drawing/2014/main" id="{B24A22F3-D980-6A48-9A69-8E7017F50B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6857" y="2619939"/>
              <a:ext cx="1588" cy="13716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114695" name="Text Box 7">
              <a:extLst>
                <a:ext uri="{FF2B5EF4-FFF2-40B4-BE49-F238E27FC236}">
                  <a16:creationId xmlns:a16="http://schemas.microsoft.com/office/drawing/2014/main" id="{3E12418F-947A-1D49-AC29-BCBA191AB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457" y="406774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14696" name="Text Box 8">
              <a:extLst>
                <a:ext uri="{FF2B5EF4-FFF2-40B4-BE49-F238E27FC236}">
                  <a16:creationId xmlns:a16="http://schemas.microsoft.com/office/drawing/2014/main" id="{64C70510-A7A0-2049-918C-FFE65B581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219" y="2894051"/>
              <a:ext cx="121058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dirty="0">
                  <a:latin typeface="Arial (null)"/>
                  <a:cs typeface="Arial" panose="020B0604020202020204" pitchFamily="34" charset="0"/>
                </a:rPr>
                <a:t>Magnitude</a:t>
              </a:r>
            </a:p>
          </p:txBody>
        </p:sp>
        <p:sp>
          <p:nvSpPr>
            <p:cNvPr id="114697" name="Line 9">
              <a:extLst>
                <a:ext uri="{FF2B5EF4-FFF2-40B4-BE49-F238E27FC236}">
                  <a16:creationId xmlns:a16="http://schemas.microsoft.com/office/drawing/2014/main" id="{18A29459-969A-524D-9A40-5620F990FD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8257" y="3381939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114698" name="Line 10">
              <a:extLst>
                <a:ext uri="{FF2B5EF4-FFF2-40B4-BE49-F238E27FC236}">
                  <a16:creationId xmlns:a16="http://schemas.microsoft.com/office/drawing/2014/main" id="{2E86ACC9-CFF9-344B-9460-CFF2BA53C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6857" y="3381939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114699" name="Text Box 11">
              <a:extLst>
                <a:ext uri="{FF2B5EF4-FFF2-40B4-BE49-F238E27FC236}">
                  <a16:creationId xmlns:a16="http://schemas.microsoft.com/office/drawing/2014/main" id="{BBB7B980-E8FE-9B49-BA84-63F3E6842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9257" y="4067740"/>
              <a:ext cx="70884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4 kHz</a:t>
              </a:r>
            </a:p>
          </p:txBody>
        </p:sp>
        <p:sp>
          <p:nvSpPr>
            <p:cNvPr id="114700" name="Text Box 12">
              <a:extLst>
                <a:ext uri="{FF2B5EF4-FFF2-40B4-BE49-F238E27FC236}">
                  <a16:creationId xmlns:a16="http://schemas.microsoft.com/office/drawing/2014/main" id="{25C2BF8D-648D-0A49-879C-8BFEAB1BF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9943" y="3402577"/>
              <a:ext cx="71846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Voice</a:t>
              </a:r>
            </a:p>
            <a:p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signal</a:t>
              </a:r>
            </a:p>
          </p:txBody>
        </p:sp>
        <p:sp>
          <p:nvSpPr>
            <p:cNvPr id="114701" name="Line 13">
              <a:extLst>
                <a:ext uri="{FF2B5EF4-FFF2-40B4-BE49-F238E27FC236}">
                  <a16:creationId xmlns:a16="http://schemas.microsoft.com/office/drawing/2014/main" id="{E7356207-8776-E042-A383-EAD03FA3C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66345" y="391534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114702" name="Line 14">
              <a:extLst>
                <a:ext uri="{FF2B5EF4-FFF2-40B4-BE49-F238E27FC236}">
                  <a16:creationId xmlns:a16="http://schemas.microsoft.com/office/drawing/2014/main" id="{54F18938-203A-2A48-B771-F5CF859BF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5344" y="391534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114703" name="Text Box 15">
              <a:extLst>
                <a:ext uri="{FF2B5EF4-FFF2-40B4-BE49-F238E27FC236}">
                  <a16:creationId xmlns:a16="http://schemas.microsoft.com/office/drawing/2014/main" id="{307705D7-4CC8-4649-A1FE-73B4EEE49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8058" y="4067740"/>
              <a:ext cx="100540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900 MHz</a:t>
              </a:r>
            </a:p>
          </p:txBody>
        </p:sp>
        <p:sp>
          <p:nvSpPr>
            <p:cNvPr id="114704" name="Text Box 16">
              <a:extLst>
                <a:ext uri="{FF2B5EF4-FFF2-40B4-BE49-F238E27FC236}">
                  <a16:creationId xmlns:a16="http://schemas.microsoft.com/office/drawing/2014/main" id="{CCAA2461-C369-C040-A569-4B6507169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4344" y="4067740"/>
              <a:ext cx="107433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-900 MHz</a:t>
              </a:r>
            </a:p>
          </p:txBody>
        </p:sp>
        <p:sp>
          <p:nvSpPr>
            <p:cNvPr id="114705" name="Text Box 17">
              <a:extLst>
                <a:ext uri="{FF2B5EF4-FFF2-40B4-BE49-F238E27FC236}">
                  <a16:creationId xmlns:a16="http://schemas.microsoft.com/office/drawing/2014/main" id="{85F84557-DD42-4D4A-BEE4-FE8B83AA2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125" y="4067740"/>
              <a:ext cx="77777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-4 kHz</a:t>
              </a:r>
            </a:p>
          </p:txBody>
        </p:sp>
        <p:sp>
          <p:nvSpPr>
            <p:cNvPr id="37" name="Text Box 8">
              <a:extLst>
                <a:ext uri="{FF2B5EF4-FFF2-40B4-BE49-F238E27FC236}">
                  <a16:creationId xmlns:a16="http://schemas.microsoft.com/office/drawing/2014/main" id="{F4F8A13E-5EF6-7543-B89C-60D843FC1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7445" y="4324915"/>
              <a:ext cx="122020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dirty="0">
                  <a:latin typeface="Arial (null)"/>
                  <a:cs typeface="Arial" panose="020B0604020202020204" pitchFamily="34" charset="0"/>
                </a:rPr>
                <a:t>Frequency</a:t>
              </a:r>
            </a:p>
          </p:txBody>
        </p:sp>
        <p:sp>
          <p:nvSpPr>
            <p:cNvPr id="114717" name="Line 29">
              <a:extLst>
                <a:ext uri="{FF2B5EF4-FFF2-40B4-BE49-F238E27FC236}">
                  <a16:creationId xmlns:a16="http://schemas.microsoft.com/office/drawing/2014/main" id="{484EEA8D-B4BE-964F-9D17-6262739E63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37744" y="3390861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highlight>
                  <a:srgbClr val="FF0000"/>
                </a:highlight>
                <a:latin typeface="Arial (null)"/>
              </a:endParaRPr>
            </a:p>
          </p:txBody>
        </p:sp>
        <p:sp>
          <p:nvSpPr>
            <p:cNvPr id="114718" name="Line 30">
              <a:extLst>
                <a:ext uri="{FF2B5EF4-FFF2-40B4-BE49-F238E27FC236}">
                  <a16:creationId xmlns:a16="http://schemas.microsoft.com/office/drawing/2014/main" id="{F2C19348-B414-6943-82C1-7541E0946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66344" y="3390861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highlight>
                  <a:srgbClr val="FF0000"/>
                </a:highlight>
                <a:latin typeface="Arial (null)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AD83C938-54F4-DA4B-93CE-49BCB8F118C9}"/>
                </a:ext>
              </a:extLst>
            </p:cNvPr>
            <p:cNvCxnSpPr/>
            <p:nvPr/>
          </p:nvCxnSpPr>
          <p:spPr>
            <a:xfrm>
              <a:off x="5023681" y="3685151"/>
              <a:ext cx="1244772" cy="0"/>
            </a:xfrm>
            <a:prstGeom prst="straightConnector1">
              <a:avLst/>
            </a:prstGeom>
            <a:ln>
              <a:prstDash val="sysDash"/>
              <a:tailEnd type="triangle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087853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26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x-none" dirty="0">
                <a:ea typeface="Times New Roman" charset="0"/>
                <a:cs typeface="Times New Roman" charset="0"/>
              </a:rPr>
              <a:t>Carrier signal parameters</a:t>
            </a:r>
            <a:endParaRPr lang="en-US" altLang="zh-TW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45532"/>
          <a:stretch/>
        </p:blipFill>
        <p:spPr>
          <a:xfrm>
            <a:off x="2261939" y="3230003"/>
            <a:ext cx="5447297" cy="1655293"/>
          </a:xfrm>
          <a:prstGeom prst="rect">
            <a:avLst/>
          </a:prstGeom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3234489" y="3472193"/>
            <a:ext cx="0" cy="656684"/>
          </a:xfrm>
          <a:prstGeom prst="straightConnector1">
            <a:avLst/>
          </a:prstGeom>
          <a:ln>
            <a:prstDash val="solid"/>
            <a:headEnd type="triangle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cxnSpLocks/>
          </p:cNvCxnSpPr>
          <p:nvPr/>
        </p:nvCxnSpPr>
        <p:spPr>
          <a:xfrm>
            <a:off x="5342025" y="3443076"/>
            <a:ext cx="1088030" cy="0"/>
          </a:xfrm>
          <a:prstGeom prst="straightConnector1">
            <a:avLst/>
          </a:prstGeom>
          <a:ln>
            <a:prstDash val="solid"/>
            <a:headEnd type="triangle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942424" y="3620499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Amplitude</a:t>
            </a:r>
          </a:p>
        </p:txBody>
      </p:sp>
      <p:sp>
        <p:nvSpPr>
          <p:cNvPr id="14" name="Line 5">
            <a:extLst>
              <a:ext uri="{FF2B5EF4-FFF2-40B4-BE49-F238E27FC236}">
                <a16:creationId xmlns:a16="http://schemas.microsoft.com/office/drawing/2014/main" id="{01684A72-C429-E042-915C-41B6875420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0008" y="4128877"/>
            <a:ext cx="52578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 b="0" dirty="0">
              <a:latin typeface="Arial (null)"/>
            </a:endParaRPr>
          </a:p>
        </p:txBody>
      </p:sp>
      <p:sp>
        <p:nvSpPr>
          <p:cNvPr id="16" name="Line 6">
            <a:extLst>
              <a:ext uri="{FF2B5EF4-FFF2-40B4-BE49-F238E27FC236}">
                <a16:creationId xmlns:a16="http://schemas.microsoft.com/office/drawing/2014/main" id="{9854DADF-E180-4E45-999B-CBA9438C70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4921" y="2757276"/>
            <a:ext cx="1588" cy="1371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 b="0" dirty="0">
              <a:latin typeface="Arial (null)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48A0C2-C3D7-9340-A237-255294A53C65}"/>
              </a:ext>
            </a:extLst>
          </p:cNvPr>
          <p:cNvSpPr txBox="1"/>
          <p:nvPr/>
        </p:nvSpPr>
        <p:spPr>
          <a:xfrm>
            <a:off x="5150390" y="3037085"/>
            <a:ext cx="147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Wavelengt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B1620B-E0D2-A645-BE2E-F7C433B6F4D7}"/>
              </a:ext>
            </a:extLst>
          </p:cNvPr>
          <p:cNvSpPr txBox="1"/>
          <p:nvPr/>
        </p:nvSpPr>
        <p:spPr>
          <a:xfrm>
            <a:off x="6883389" y="4128877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t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B735A97-AA89-9443-9A41-9BB0A0EB67EC}"/>
              </a:ext>
            </a:extLst>
          </p:cNvPr>
          <p:cNvCxnSpPr>
            <a:cxnSpLocks/>
          </p:cNvCxnSpPr>
          <p:nvPr/>
        </p:nvCxnSpPr>
        <p:spPr>
          <a:xfrm>
            <a:off x="4014232" y="4128877"/>
            <a:ext cx="280689" cy="0"/>
          </a:xfrm>
          <a:prstGeom prst="straightConnector1">
            <a:avLst/>
          </a:prstGeom>
          <a:ln>
            <a:prstDash val="solid"/>
            <a:headEnd type="triangle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73A14744-7DA6-044E-B465-4FF78B2234FA}"/>
              </a:ext>
            </a:extLst>
          </p:cNvPr>
          <p:cNvSpPr txBox="1"/>
          <p:nvPr/>
        </p:nvSpPr>
        <p:spPr>
          <a:xfrm>
            <a:off x="4014232" y="4137129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Phas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957A29C-3BE3-F849-96AD-CC709AA809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816768"/>
            <a:ext cx="8763000" cy="726913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information signal </a:t>
            </a:r>
            <a:r>
              <a:rPr lang="en-US" b="1" dirty="0">
                <a:solidFill>
                  <a:srgbClr val="0070C0"/>
                </a:solidFill>
                <a:highlight>
                  <a:srgbClr val="FFFF99"/>
                </a:highlight>
              </a:rPr>
              <a:t>modulates</a:t>
            </a:r>
            <a:r>
              <a:rPr lang="en-US" dirty="0"/>
              <a:t> the </a:t>
            </a:r>
            <a:r>
              <a:rPr lang="en-US" b="1" dirty="0"/>
              <a:t>carrier’s parameters:</a:t>
            </a:r>
          </a:p>
        </p:txBody>
      </p:sp>
    </p:spTree>
    <p:extLst>
      <p:ext uri="{BB962C8B-B14F-4D97-AF65-F5344CB8AC3E}">
        <p14:creationId xmlns:p14="http://schemas.microsoft.com/office/powerpoint/2010/main" val="1893916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A8ED0016-BBBB-714E-A1FD-795A5D6DF4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oal of Demodulation </a:t>
            </a:r>
          </a:p>
        </p:txBody>
      </p:sp>
      <p:sp>
        <p:nvSpPr>
          <p:cNvPr id="115729" name="Text Box 17">
            <a:extLst>
              <a:ext uri="{FF2B5EF4-FFF2-40B4-BE49-F238E27FC236}">
                <a16:creationId xmlns:a16="http://schemas.microsoft.com/office/drawing/2014/main" id="{31F6EDC9-5101-E14B-8369-F3BEEDCBF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17040"/>
            <a:ext cx="60318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b="0" dirty="0">
                <a:latin typeface="Arial (null)"/>
              </a:rPr>
              <a:t>Given a transmitted signal,</a:t>
            </a:r>
          </a:p>
          <a:p>
            <a:pPr algn="l"/>
            <a:r>
              <a:rPr lang="en-US" altLang="en-US" dirty="0">
                <a:latin typeface="Arial (null)"/>
              </a:rPr>
              <a:t>Example:</a:t>
            </a:r>
            <a:r>
              <a:rPr lang="en-US" altLang="en-US" b="0" dirty="0">
                <a:latin typeface="Arial (null)"/>
              </a:rPr>
              <a:t> Voice signal centered at 900 MHz</a:t>
            </a:r>
          </a:p>
        </p:txBody>
      </p:sp>
      <p:sp>
        <p:nvSpPr>
          <p:cNvPr id="115744" name="Text Box 32">
            <a:extLst>
              <a:ext uri="{FF2B5EF4-FFF2-40B4-BE49-F238E27FC236}">
                <a16:creationId xmlns:a16="http://schemas.microsoft.com/office/drawing/2014/main" id="{6A4207EE-91DC-3047-ABC3-119C5821C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20" y="5086950"/>
            <a:ext cx="81373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b="0" dirty="0">
                <a:highlight>
                  <a:srgbClr val="FFFF99"/>
                </a:highlight>
                <a:latin typeface="Arial (null)"/>
              </a:rPr>
              <a:t>Recover the </a:t>
            </a:r>
            <a:r>
              <a:rPr lang="en-US" altLang="en-US" dirty="0">
                <a:highlight>
                  <a:srgbClr val="FFFF99"/>
                </a:highlight>
                <a:latin typeface="Arial (null)"/>
              </a:rPr>
              <a:t>original signal</a:t>
            </a:r>
            <a:r>
              <a:rPr lang="en-US" altLang="en-US" dirty="0">
                <a:latin typeface="Arial (null)"/>
              </a:rPr>
              <a:t> </a:t>
            </a:r>
            <a:r>
              <a:rPr lang="en-US" altLang="en-US" b="0" dirty="0">
                <a:latin typeface="Arial (null)"/>
              </a:rPr>
              <a:t>from the transmission.</a:t>
            </a:r>
          </a:p>
          <a:p>
            <a:pPr algn="l"/>
            <a:r>
              <a:rPr lang="en-US" altLang="en-US" dirty="0">
                <a:latin typeface="Arial (null)"/>
              </a:rPr>
              <a:t>Example: </a:t>
            </a:r>
            <a:r>
              <a:rPr lang="en-US" altLang="en-US" b="0" dirty="0">
                <a:latin typeface="Arial (null)"/>
              </a:rPr>
              <a:t>4 KHz bandwidth voice signal centered at 0 Hz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8411C1F-E66B-6142-BDAF-B0F5C69F5941}"/>
              </a:ext>
            </a:extLst>
          </p:cNvPr>
          <p:cNvGrpSpPr/>
          <p:nvPr/>
        </p:nvGrpSpPr>
        <p:grpSpPr>
          <a:xfrm>
            <a:off x="1803141" y="2733212"/>
            <a:ext cx="5461517" cy="2043530"/>
            <a:chOff x="2041944" y="2619939"/>
            <a:chExt cx="5461517" cy="2043530"/>
          </a:xfrm>
        </p:grpSpPr>
        <p:sp>
          <p:nvSpPr>
            <p:cNvPr id="38" name="Line 5">
              <a:extLst>
                <a:ext uri="{FF2B5EF4-FFF2-40B4-BE49-F238E27FC236}">
                  <a16:creationId xmlns:a16="http://schemas.microsoft.com/office/drawing/2014/main" id="{6D4EBDE4-A2FD-AA4D-A93B-38F830BBC7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1944" y="3991540"/>
              <a:ext cx="52578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39" name="Line 6">
              <a:extLst>
                <a:ext uri="{FF2B5EF4-FFF2-40B4-BE49-F238E27FC236}">
                  <a16:creationId xmlns:a16="http://schemas.microsoft.com/office/drawing/2014/main" id="{6C4E645B-C416-984A-9E2D-554F412C4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6857" y="2619939"/>
              <a:ext cx="1588" cy="13716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40" name="Text Box 7">
              <a:extLst>
                <a:ext uri="{FF2B5EF4-FFF2-40B4-BE49-F238E27FC236}">
                  <a16:creationId xmlns:a16="http://schemas.microsoft.com/office/drawing/2014/main" id="{D2E5EA39-F87B-814C-B19A-44775B3F3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4457" y="406774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1" name="Text Box 8">
              <a:extLst>
                <a:ext uri="{FF2B5EF4-FFF2-40B4-BE49-F238E27FC236}">
                  <a16:creationId xmlns:a16="http://schemas.microsoft.com/office/drawing/2014/main" id="{4D84F10C-BF0A-A347-AE65-1B473D650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3219" y="2894051"/>
              <a:ext cx="121058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dirty="0">
                  <a:latin typeface="Arial (null)"/>
                  <a:cs typeface="Arial" panose="020B0604020202020204" pitchFamily="34" charset="0"/>
                </a:rPr>
                <a:t>Magnitude</a:t>
              </a:r>
            </a:p>
          </p:txBody>
        </p:sp>
        <p:sp>
          <p:nvSpPr>
            <p:cNvPr id="42" name="Line 9">
              <a:extLst>
                <a:ext uri="{FF2B5EF4-FFF2-40B4-BE49-F238E27FC236}">
                  <a16:creationId xmlns:a16="http://schemas.microsoft.com/office/drawing/2014/main" id="{72AE51EC-3D52-5B45-8BA2-69909288F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88257" y="3381939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43" name="Line 10">
              <a:extLst>
                <a:ext uri="{FF2B5EF4-FFF2-40B4-BE49-F238E27FC236}">
                  <a16:creationId xmlns:a16="http://schemas.microsoft.com/office/drawing/2014/main" id="{FF4D1450-E353-BB45-8445-CDBD83CB5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6857" y="3381939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44" name="Text Box 11">
              <a:extLst>
                <a:ext uri="{FF2B5EF4-FFF2-40B4-BE49-F238E27FC236}">
                  <a16:creationId xmlns:a16="http://schemas.microsoft.com/office/drawing/2014/main" id="{135BBFA2-1C60-F841-BA7B-D9CDA832D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9257" y="4067740"/>
              <a:ext cx="70884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4 kHz</a:t>
              </a:r>
            </a:p>
          </p:txBody>
        </p:sp>
        <p:sp>
          <p:nvSpPr>
            <p:cNvPr id="45" name="Text Box 12">
              <a:extLst>
                <a:ext uri="{FF2B5EF4-FFF2-40B4-BE49-F238E27FC236}">
                  <a16:creationId xmlns:a16="http://schemas.microsoft.com/office/drawing/2014/main" id="{F1C8D68E-1D43-5A4E-8042-00986B656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9943" y="3402577"/>
              <a:ext cx="71846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Voice</a:t>
              </a:r>
            </a:p>
            <a:p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signal</a:t>
              </a:r>
            </a:p>
          </p:txBody>
        </p:sp>
        <p:sp>
          <p:nvSpPr>
            <p:cNvPr id="46" name="Line 13">
              <a:extLst>
                <a:ext uri="{FF2B5EF4-FFF2-40B4-BE49-F238E27FC236}">
                  <a16:creationId xmlns:a16="http://schemas.microsoft.com/office/drawing/2014/main" id="{4521D80E-56FE-8B48-8B8E-9BE9A3785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66345" y="391534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47" name="Line 14">
              <a:extLst>
                <a:ext uri="{FF2B5EF4-FFF2-40B4-BE49-F238E27FC236}">
                  <a16:creationId xmlns:a16="http://schemas.microsoft.com/office/drawing/2014/main" id="{D9D17C55-82EC-984A-8D4F-BBD55AA20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5344" y="391534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latin typeface="Arial (null)"/>
              </a:endParaRPr>
            </a:p>
          </p:txBody>
        </p:sp>
        <p:sp>
          <p:nvSpPr>
            <p:cNvPr id="48" name="Text Box 15">
              <a:extLst>
                <a:ext uri="{FF2B5EF4-FFF2-40B4-BE49-F238E27FC236}">
                  <a16:creationId xmlns:a16="http://schemas.microsoft.com/office/drawing/2014/main" id="{456AA664-D154-3941-92C5-D4E1CB1ED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8058" y="4067740"/>
              <a:ext cx="100540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900 MHz</a:t>
              </a:r>
            </a:p>
          </p:txBody>
        </p:sp>
        <p:sp>
          <p:nvSpPr>
            <p:cNvPr id="49" name="Text Box 16">
              <a:extLst>
                <a:ext uri="{FF2B5EF4-FFF2-40B4-BE49-F238E27FC236}">
                  <a16:creationId xmlns:a16="http://schemas.microsoft.com/office/drawing/2014/main" id="{468CE135-6FAD-FC40-93C9-0456CBB0D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4344" y="4067740"/>
              <a:ext cx="107433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-900 MHz</a:t>
              </a:r>
            </a:p>
          </p:txBody>
        </p:sp>
        <p:sp>
          <p:nvSpPr>
            <p:cNvPr id="50" name="Text Box 17">
              <a:extLst>
                <a:ext uri="{FF2B5EF4-FFF2-40B4-BE49-F238E27FC236}">
                  <a16:creationId xmlns:a16="http://schemas.microsoft.com/office/drawing/2014/main" id="{79E093EA-F7EC-294F-B63F-DE7465039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125" y="4067740"/>
              <a:ext cx="77777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b="0" dirty="0">
                  <a:latin typeface="Arial (null)"/>
                  <a:cs typeface="Arial" panose="020B0604020202020204" pitchFamily="34" charset="0"/>
                </a:rPr>
                <a:t>-4 kHz</a:t>
              </a:r>
            </a:p>
          </p:txBody>
        </p:sp>
        <p:sp>
          <p:nvSpPr>
            <p:cNvPr id="51" name="Text Box 8">
              <a:extLst>
                <a:ext uri="{FF2B5EF4-FFF2-40B4-BE49-F238E27FC236}">
                  <a16:creationId xmlns:a16="http://schemas.microsoft.com/office/drawing/2014/main" id="{9C5BB3D0-1453-E347-919F-47E005537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7445" y="4324915"/>
              <a:ext cx="122020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600" dirty="0">
                  <a:latin typeface="Arial (null)"/>
                  <a:cs typeface="Arial" panose="020B0604020202020204" pitchFamily="34" charset="0"/>
                </a:rPr>
                <a:t>Frequency</a:t>
              </a:r>
            </a:p>
          </p:txBody>
        </p:sp>
        <p:sp>
          <p:nvSpPr>
            <p:cNvPr id="52" name="Line 29">
              <a:extLst>
                <a:ext uri="{FF2B5EF4-FFF2-40B4-BE49-F238E27FC236}">
                  <a16:creationId xmlns:a16="http://schemas.microsoft.com/office/drawing/2014/main" id="{9EB00CD3-1373-EE40-84F9-3A7D14499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37744" y="3390861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highlight>
                  <a:srgbClr val="FF0000"/>
                </a:highlight>
                <a:latin typeface="Arial (null)"/>
              </a:endParaRPr>
            </a:p>
          </p:txBody>
        </p:sp>
        <p:sp>
          <p:nvSpPr>
            <p:cNvPr id="53" name="Line 30">
              <a:extLst>
                <a:ext uri="{FF2B5EF4-FFF2-40B4-BE49-F238E27FC236}">
                  <a16:creationId xmlns:a16="http://schemas.microsoft.com/office/drawing/2014/main" id="{5364CB2A-3C79-4B47-A877-5C72B62B5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66344" y="3390861"/>
              <a:ext cx="2286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 b="0" dirty="0">
                <a:highlight>
                  <a:srgbClr val="FF0000"/>
                </a:highlight>
                <a:latin typeface="Arial (null)"/>
              </a:endParaRP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4DDA30E-87B4-D447-A721-674EB6893057}"/>
                </a:ext>
              </a:extLst>
            </p:cNvPr>
            <p:cNvCxnSpPr/>
            <p:nvPr/>
          </p:nvCxnSpPr>
          <p:spPr>
            <a:xfrm>
              <a:off x="5023681" y="3685151"/>
              <a:ext cx="1244772" cy="0"/>
            </a:xfrm>
            <a:prstGeom prst="straightConnector1">
              <a:avLst/>
            </a:prstGeom>
            <a:ln>
              <a:prstDash val="sysDash"/>
              <a:headEnd type="triangle" w="med" len="med"/>
              <a:tailEnd type="none" w="med" len="me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1287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444368E-03F1-7D45-AE38-A1FD9B9B47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Multiplication</a:t>
            </a:r>
            <a:r>
              <a:rPr lang="en-US" dirty="0"/>
              <a:t> of a </a:t>
            </a:r>
            <a:r>
              <a:rPr lang="en-US" b="1" dirty="0">
                <a:highlight>
                  <a:srgbClr val="FFFF99"/>
                </a:highlight>
              </a:rPr>
              <a:t>function </a:t>
            </a:r>
            <a:r>
              <a:rPr lang="en-US" b="1" i="1" dirty="0">
                <a:highlight>
                  <a:srgbClr val="FFFF99"/>
                </a:highlight>
              </a:rPr>
              <a:t>x</a:t>
            </a:r>
            <a:r>
              <a:rPr lang="en-US" b="1" dirty="0">
                <a:highlight>
                  <a:srgbClr val="FFFF99"/>
                </a:highlight>
              </a:rPr>
              <a:t>(</a:t>
            </a:r>
            <a:r>
              <a:rPr lang="en-US" b="1" i="1" dirty="0">
                <a:highlight>
                  <a:srgbClr val="FFFF99"/>
                </a:highlight>
              </a:rPr>
              <a:t>t</a:t>
            </a:r>
            <a:r>
              <a:rPr lang="en-US" b="1" dirty="0">
                <a:highlight>
                  <a:srgbClr val="FFFF99"/>
                </a:highlight>
              </a:rPr>
              <a:t>)</a:t>
            </a:r>
            <a:r>
              <a:rPr lang="en-US" dirty="0"/>
              <a:t> with an impulse at time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s in </a:t>
            </a:r>
            <a:r>
              <a:rPr lang="en-US" b="1" dirty="0">
                <a:solidFill>
                  <a:srgbClr val="0070C0"/>
                </a:solidFill>
              </a:rPr>
              <a:t>scaling</a:t>
            </a:r>
            <a:r>
              <a:rPr lang="en-US" dirty="0"/>
              <a:t> the impulse </a:t>
            </a:r>
            <a:r>
              <a:rPr lang="en-US" b="1" dirty="0">
                <a:solidFill>
                  <a:srgbClr val="0070C0"/>
                </a:solidFill>
              </a:rPr>
              <a:t>by the value of </a:t>
            </a:r>
            <a:r>
              <a:rPr lang="en-US" b="1" i="1" dirty="0">
                <a:solidFill>
                  <a:srgbClr val="0070C0"/>
                </a:solidFill>
              </a:rPr>
              <a:t>x</a:t>
            </a:r>
            <a:r>
              <a:rPr lang="en-US" b="1" dirty="0">
                <a:solidFill>
                  <a:srgbClr val="0070C0"/>
                </a:solidFill>
              </a:rPr>
              <a:t>(</a:t>
            </a:r>
            <a:r>
              <a:rPr lang="en-US" b="1" i="1" dirty="0">
                <a:solidFill>
                  <a:srgbClr val="0070C0"/>
                </a:solidFill>
              </a:rPr>
              <a:t>t</a:t>
            </a:r>
            <a:r>
              <a:rPr lang="en-US" b="1" dirty="0">
                <a:solidFill>
                  <a:srgbClr val="0070C0"/>
                </a:solidFill>
              </a:rPr>
              <a:t>) at </a:t>
            </a:r>
            <a:r>
              <a:rPr lang="en-US" b="1" i="1" dirty="0">
                <a:solidFill>
                  <a:srgbClr val="0070C0"/>
                </a:solidFill>
              </a:rPr>
              <a:t>t</a:t>
            </a:r>
            <a:r>
              <a:rPr lang="en-US" b="1" baseline="-25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E9C902D-A9BD-4F48-80AE-095BF6BF1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ulse: Sampling Property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032AE07-48ED-E94B-987F-52955306A24F}"/>
              </a:ext>
            </a:extLst>
          </p:cNvPr>
          <p:cNvGrpSpPr/>
          <p:nvPr/>
        </p:nvGrpSpPr>
        <p:grpSpPr>
          <a:xfrm>
            <a:off x="2145631" y="1985446"/>
            <a:ext cx="4752474" cy="1298468"/>
            <a:chOff x="2153652" y="2422358"/>
            <a:chExt cx="4752474" cy="1298468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294A7732-6AC9-9A46-9392-3D922319FEA1}"/>
                </a:ext>
              </a:extLst>
            </p:cNvPr>
            <p:cNvCxnSpPr>
              <a:cxnSpLocks/>
            </p:cNvCxnSpPr>
            <p:nvPr/>
          </p:nvCxnSpPr>
          <p:spPr>
            <a:xfrm>
              <a:off x="2153652" y="3320716"/>
              <a:ext cx="4752474" cy="0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83EF8C9-83E5-1049-98F3-EAC5511BF0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61084" y="2723147"/>
              <a:ext cx="0" cy="597569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9557309-3125-0245-B7B2-5FB1036B8EB0}"/>
                </a:ext>
              </a:extLst>
            </p:cNvPr>
            <p:cNvSpPr txBox="1"/>
            <p:nvPr/>
          </p:nvSpPr>
          <p:spPr>
            <a:xfrm>
              <a:off x="6480207" y="3320716"/>
              <a:ext cx="2696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Arial" charset="0"/>
                  <a:ea typeface="Arial" charset="0"/>
                  <a:cs typeface="Arial" charset="0"/>
                </a:rPr>
                <a:t>t</a:t>
              </a:r>
              <a:endParaRPr lang="en-US" dirty="0">
                <a:latin typeface="Arial" charset="0"/>
                <a:ea typeface="Arial" charset="0"/>
                <a:cs typeface="Arial" charset="0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FFF883FF-878C-6F4F-90F1-BF1F469E6C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9516" y="2723147"/>
              <a:ext cx="0" cy="597569"/>
            </a:xfrm>
            <a:prstGeom prst="straightConnector1">
              <a:avLst/>
            </a:prstGeom>
            <a:ln w="63500" cmpd="dbl">
              <a:prstDash val="solid"/>
              <a:tailEnd type="arrow" w="sm" len="sm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53875E5-8385-BA4F-91FE-9C51BC584A5A}"/>
                </a:ext>
              </a:extLst>
            </p:cNvPr>
            <p:cNvSpPr txBox="1"/>
            <p:nvPr/>
          </p:nvSpPr>
          <p:spPr>
            <a:xfrm>
              <a:off x="4974628" y="3320716"/>
              <a:ext cx="349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>
                  <a:latin typeface="Arial" charset="0"/>
                  <a:ea typeface="Arial" charset="0"/>
                  <a:cs typeface="Arial" charset="0"/>
                </a:rPr>
                <a:t>t</a:t>
              </a:r>
              <a:r>
                <a:rPr lang="en-US" b="0" baseline="-25000" dirty="0">
                  <a:latin typeface="Arial" charset="0"/>
                  <a:ea typeface="Arial" charset="0"/>
                  <a:cs typeface="Arial" charset="0"/>
                </a:rPr>
                <a:t>0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913AFD-A7CB-9D4B-9658-6D89F9F21CBB}"/>
                </a:ext>
              </a:extLst>
            </p:cNvPr>
            <p:cNvSpPr txBox="1"/>
            <p:nvPr/>
          </p:nvSpPr>
          <p:spPr>
            <a:xfrm>
              <a:off x="5146310" y="242235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>
                  <a:latin typeface="Arial" charset="0"/>
                  <a:ea typeface="Arial" charset="0"/>
                  <a:cs typeface="Arial" charset="0"/>
                </a:rPr>
                <a:t>A</a:t>
              </a:r>
              <a:endParaRPr lang="en-US" b="0" baseline="-25000" dirty="0">
                <a:latin typeface="Arial" charset="0"/>
                <a:ea typeface="Arial" charset="0"/>
                <a:cs typeface="Arial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4FC6F56-07A3-6041-90A8-66E0A726F3DA}"/>
              </a:ext>
            </a:extLst>
          </p:cNvPr>
          <p:cNvGrpSpPr/>
          <p:nvPr/>
        </p:nvGrpSpPr>
        <p:grpSpPr>
          <a:xfrm>
            <a:off x="2145631" y="3164775"/>
            <a:ext cx="4752474" cy="1346122"/>
            <a:chOff x="2153652" y="2374704"/>
            <a:chExt cx="4752474" cy="1346122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8F4F39F-CD98-CE47-915F-33A1D6DD4558}"/>
                </a:ext>
              </a:extLst>
            </p:cNvPr>
            <p:cNvCxnSpPr>
              <a:cxnSpLocks/>
            </p:cNvCxnSpPr>
            <p:nvPr/>
          </p:nvCxnSpPr>
          <p:spPr>
            <a:xfrm>
              <a:off x="2153652" y="3320716"/>
              <a:ext cx="4752474" cy="0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6072E6-495B-5D49-BFFA-C1CDD21A26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61084" y="2723147"/>
              <a:ext cx="0" cy="597569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DC978A6-E5ED-1E4C-BBED-3F4DE2D8E9C7}"/>
                </a:ext>
              </a:extLst>
            </p:cNvPr>
            <p:cNvSpPr txBox="1"/>
            <p:nvPr/>
          </p:nvSpPr>
          <p:spPr>
            <a:xfrm>
              <a:off x="3461084" y="2374704"/>
              <a:ext cx="5822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Arial" charset="0"/>
                  <a:ea typeface="Arial" charset="0"/>
                  <a:cs typeface="Arial" charset="0"/>
                </a:rPr>
                <a:t>x</a:t>
              </a:r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(</a:t>
              </a:r>
              <a:r>
                <a:rPr lang="en-US" i="1" dirty="0">
                  <a:latin typeface="Arial" charset="0"/>
                  <a:ea typeface="Arial" charset="0"/>
                  <a:cs typeface="Arial" charset="0"/>
                </a:rPr>
                <a:t>t</a:t>
              </a:r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81EE241-ED85-384F-B823-43C90C2A343C}"/>
                </a:ext>
              </a:extLst>
            </p:cNvPr>
            <p:cNvSpPr txBox="1"/>
            <p:nvPr/>
          </p:nvSpPr>
          <p:spPr>
            <a:xfrm>
              <a:off x="6480207" y="3320716"/>
              <a:ext cx="2696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Arial" charset="0"/>
                  <a:ea typeface="Arial" charset="0"/>
                  <a:cs typeface="Arial" charset="0"/>
                </a:rPr>
                <a:t>t</a:t>
              </a:r>
              <a:endParaRPr lang="en-US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72329A6-CB5F-954A-9AD4-E8AD5C5F4E23}"/>
                </a:ext>
              </a:extLst>
            </p:cNvPr>
            <p:cNvSpPr txBox="1"/>
            <p:nvPr/>
          </p:nvSpPr>
          <p:spPr>
            <a:xfrm>
              <a:off x="4974628" y="3320716"/>
              <a:ext cx="349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>
                  <a:latin typeface="Arial" charset="0"/>
                  <a:ea typeface="Arial" charset="0"/>
                  <a:cs typeface="Arial" charset="0"/>
                </a:rPr>
                <a:t>t</a:t>
              </a:r>
              <a:r>
                <a:rPr lang="en-US" b="0" baseline="-25000" dirty="0">
                  <a:latin typeface="Arial" charset="0"/>
                  <a:ea typeface="Arial" charset="0"/>
                  <a:cs typeface="Arial" charset="0"/>
                </a:rPr>
                <a:t>0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FD35E18-0FF5-6E4A-8357-0762349946E2}"/>
              </a:ext>
            </a:extLst>
          </p:cNvPr>
          <p:cNvGrpSpPr/>
          <p:nvPr/>
        </p:nvGrpSpPr>
        <p:grpSpPr>
          <a:xfrm>
            <a:off x="2145631" y="4435042"/>
            <a:ext cx="4752474" cy="1250467"/>
            <a:chOff x="2153652" y="2470359"/>
            <a:chExt cx="4752474" cy="1250467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BFA78B0-B170-7143-B012-4681DAC85CCB}"/>
                </a:ext>
              </a:extLst>
            </p:cNvPr>
            <p:cNvCxnSpPr>
              <a:cxnSpLocks/>
            </p:cNvCxnSpPr>
            <p:nvPr/>
          </p:nvCxnSpPr>
          <p:spPr>
            <a:xfrm>
              <a:off x="2153652" y="3320716"/>
              <a:ext cx="4752474" cy="0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24428B8-27B7-4F4F-A994-0D56290BFF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61084" y="2723147"/>
              <a:ext cx="0" cy="597569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0D5F829-813F-1D4C-B6F1-89AF8AADBACB}"/>
                </a:ext>
              </a:extLst>
            </p:cNvPr>
            <p:cNvSpPr txBox="1"/>
            <p:nvPr/>
          </p:nvSpPr>
          <p:spPr>
            <a:xfrm>
              <a:off x="5215115" y="2470359"/>
              <a:ext cx="6767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highlight>
                    <a:srgbClr val="CCFFFF"/>
                  </a:highlight>
                  <a:latin typeface="Arial" charset="0"/>
                  <a:ea typeface="Arial" charset="0"/>
                  <a:cs typeface="Arial" charset="0"/>
                </a:rPr>
                <a:t>x</a:t>
              </a:r>
              <a:r>
                <a:rPr lang="en-US" dirty="0">
                  <a:highlight>
                    <a:srgbClr val="CCFFFF"/>
                  </a:highlight>
                  <a:latin typeface="Arial" charset="0"/>
                  <a:ea typeface="Arial" charset="0"/>
                  <a:cs typeface="Arial" charset="0"/>
                </a:rPr>
                <a:t>(</a:t>
              </a:r>
              <a:r>
                <a:rPr lang="en-US" i="1" dirty="0">
                  <a:highlight>
                    <a:srgbClr val="CCFFFF"/>
                  </a:highlight>
                  <a:latin typeface="Arial" charset="0"/>
                  <a:ea typeface="Arial" charset="0"/>
                  <a:cs typeface="Arial" charset="0"/>
                </a:rPr>
                <a:t>t</a:t>
              </a:r>
              <a:r>
                <a:rPr lang="en-US" i="1" baseline="-25000" dirty="0">
                  <a:highlight>
                    <a:srgbClr val="CCFFFF"/>
                  </a:highlight>
                  <a:latin typeface="Arial" charset="0"/>
                  <a:ea typeface="Arial" charset="0"/>
                  <a:cs typeface="Arial" charset="0"/>
                </a:rPr>
                <a:t>0</a:t>
              </a:r>
              <a:r>
                <a:rPr lang="en-US" dirty="0">
                  <a:highlight>
                    <a:srgbClr val="CCFFFF"/>
                  </a:highlight>
                  <a:latin typeface="Arial" charset="0"/>
                  <a:ea typeface="Arial" charset="0"/>
                  <a:cs typeface="Arial" charset="0"/>
                </a:rPr>
                <a:t>)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1F6A6BD-F0AD-CB4E-AFBD-1C8BDEAA8F86}"/>
                </a:ext>
              </a:extLst>
            </p:cNvPr>
            <p:cNvSpPr txBox="1"/>
            <p:nvPr/>
          </p:nvSpPr>
          <p:spPr>
            <a:xfrm>
              <a:off x="6480207" y="3320716"/>
              <a:ext cx="2696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Arial" charset="0"/>
                  <a:ea typeface="Arial" charset="0"/>
                  <a:cs typeface="Arial" charset="0"/>
                </a:rPr>
                <a:t>t</a:t>
              </a:r>
              <a:endParaRPr lang="en-US" dirty="0">
                <a:latin typeface="Arial" charset="0"/>
                <a:ea typeface="Arial" charset="0"/>
                <a:cs typeface="Arial" charset="0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69B1631-81C9-B54A-8C8A-F41D179B08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9516" y="2723147"/>
              <a:ext cx="0" cy="597569"/>
            </a:xfrm>
            <a:prstGeom prst="straightConnector1">
              <a:avLst/>
            </a:prstGeom>
            <a:ln w="63500" cmpd="dbl">
              <a:prstDash val="solid"/>
              <a:tailEnd type="arrow" w="sm" len="sm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57CC59B-4415-664A-9EAC-C498B61EDB4B}"/>
                </a:ext>
              </a:extLst>
            </p:cNvPr>
            <p:cNvSpPr txBox="1"/>
            <p:nvPr/>
          </p:nvSpPr>
          <p:spPr>
            <a:xfrm>
              <a:off x="4974628" y="3320716"/>
              <a:ext cx="349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>
                  <a:latin typeface="Arial" charset="0"/>
                  <a:ea typeface="Arial" charset="0"/>
                  <a:cs typeface="Arial" charset="0"/>
                </a:rPr>
                <a:t>t</a:t>
              </a:r>
              <a:r>
                <a:rPr lang="en-US" b="0" baseline="-25000" dirty="0">
                  <a:latin typeface="Arial" charset="0"/>
                  <a:ea typeface="Arial" charset="0"/>
                  <a:cs typeface="Arial" charset="0"/>
                </a:rPr>
                <a:t>0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58370F75-4149-ED46-A89F-A1A03FBC8631}"/>
              </a:ext>
            </a:extLst>
          </p:cNvPr>
          <p:cNvSpPr txBox="1"/>
          <p:nvPr/>
        </p:nvSpPr>
        <p:spPr>
          <a:xfrm>
            <a:off x="3441840" y="1985210"/>
            <a:ext cx="861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-t</a:t>
            </a:r>
            <a:r>
              <a:rPr lang="en-US" i="1" baseline="-25000" dirty="0">
                <a:latin typeface="Arial" charset="0"/>
                <a:ea typeface="Arial" charset="0"/>
                <a:cs typeface="Arial" charset="0"/>
              </a:rPr>
              <a:t>0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C1D5CC9-A9D0-8D45-85C0-9A0C73BDF19F}"/>
              </a:ext>
            </a:extLst>
          </p:cNvPr>
          <p:cNvSpPr txBox="1"/>
          <p:nvPr/>
        </p:nvSpPr>
        <p:spPr>
          <a:xfrm>
            <a:off x="1631515" y="336483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Arial" charset="0"/>
                <a:ea typeface="Arial" charset="0"/>
                <a:cs typeface="Arial" charset="0"/>
              </a:rPr>
              <a:t>×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296986B-B5D8-3D43-A9C3-479B8392D9D2}"/>
              </a:ext>
            </a:extLst>
          </p:cNvPr>
          <p:cNvSpPr txBox="1"/>
          <p:nvPr/>
        </p:nvSpPr>
        <p:spPr>
          <a:xfrm>
            <a:off x="1631515" y="4401658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Arial" charset="0"/>
                <a:ea typeface="Arial" charset="0"/>
                <a:cs typeface="Arial" charset="0"/>
              </a:rPr>
              <a:t>=</a:t>
            </a:r>
          </a:p>
        </p:txBody>
      </p:sp>
      <p:sp>
        <p:nvSpPr>
          <p:cNvPr id="32" name="Freeform 31">
            <a:extLst>
              <a:ext uri="{FF2B5EF4-FFF2-40B4-BE49-F238E27FC236}">
                <a16:creationId xmlns:a16="http://schemas.microsoft.com/office/drawing/2014/main" id="{884EA7AC-C289-8348-91CD-867880141FFB}"/>
              </a:ext>
            </a:extLst>
          </p:cNvPr>
          <p:cNvSpPr/>
          <p:nvPr/>
        </p:nvSpPr>
        <p:spPr>
          <a:xfrm>
            <a:off x="3976285" y="3642775"/>
            <a:ext cx="2627198" cy="184108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10058 w 1436072"/>
              <a:gd name="connsiteY1" fmla="*/ 278322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640609"/>
              <a:gd name="connsiteY0" fmla="*/ 85817 h 451120"/>
              <a:gd name="connsiteX1" fmla="*/ 414595 w 1640609"/>
              <a:gd name="connsiteY1" fmla="*/ 278322 h 451120"/>
              <a:gd name="connsiteX2" fmla="*/ 682955 w 1640609"/>
              <a:gd name="connsiteY2" fmla="*/ 20053 h 451120"/>
              <a:gd name="connsiteX3" fmla="*/ 955715 w 1640609"/>
              <a:gd name="connsiteY3" fmla="*/ 152443 h 451120"/>
              <a:gd name="connsiteX4" fmla="*/ 1178579 w 1640609"/>
              <a:gd name="connsiteY4" fmla="*/ 8237 h 451120"/>
              <a:gd name="connsiteX5" fmla="*/ 1337016 w 1640609"/>
              <a:gd name="connsiteY5" fmla="*/ 451120 h 451120"/>
              <a:gd name="connsiteX6" fmla="*/ 1640609 w 1640609"/>
              <a:gd name="connsiteY6" fmla="*/ 447885 h 451120"/>
              <a:gd name="connsiteX0" fmla="*/ 0 w 1640609"/>
              <a:gd name="connsiteY0" fmla="*/ 85817 h 451120"/>
              <a:gd name="connsiteX1" fmla="*/ 414595 w 1640609"/>
              <a:gd name="connsiteY1" fmla="*/ 278322 h 451120"/>
              <a:gd name="connsiteX2" fmla="*/ 682955 w 1640609"/>
              <a:gd name="connsiteY2" fmla="*/ 20053 h 451120"/>
              <a:gd name="connsiteX3" fmla="*/ 955715 w 1640609"/>
              <a:gd name="connsiteY3" fmla="*/ 152443 h 451120"/>
              <a:gd name="connsiteX4" fmla="*/ 1178579 w 1640609"/>
              <a:gd name="connsiteY4" fmla="*/ 8237 h 451120"/>
              <a:gd name="connsiteX5" fmla="*/ 1337016 w 1640609"/>
              <a:gd name="connsiteY5" fmla="*/ 451120 h 451120"/>
              <a:gd name="connsiteX6" fmla="*/ 1640609 w 1640609"/>
              <a:gd name="connsiteY6" fmla="*/ 447885 h 451120"/>
              <a:gd name="connsiteX0" fmla="*/ 0 w 1640609"/>
              <a:gd name="connsiteY0" fmla="*/ 85817 h 451120"/>
              <a:gd name="connsiteX1" fmla="*/ 414595 w 1640609"/>
              <a:gd name="connsiteY1" fmla="*/ 278322 h 451120"/>
              <a:gd name="connsiteX2" fmla="*/ 682955 w 1640609"/>
              <a:gd name="connsiteY2" fmla="*/ 20053 h 451120"/>
              <a:gd name="connsiteX3" fmla="*/ 955715 w 1640609"/>
              <a:gd name="connsiteY3" fmla="*/ 152443 h 451120"/>
              <a:gd name="connsiteX4" fmla="*/ 1178579 w 1640609"/>
              <a:gd name="connsiteY4" fmla="*/ 8237 h 451120"/>
              <a:gd name="connsiteX5" fmla="*/ 1337016 w 1640609"/>
              <a:gd name="connsiteY5" fmla="*/ 451120 h 451120"/>
              <a:gd name="connsiteX6" fmla="*/ 1640609 w 1640609"/>
              <a:gd name="connsiteY6" fmla="*/ 447885 h 451120"/>
              <a:gd name="connsiteX0" fmla="*/ 0 w 1640609"/>
              <a:gd name="connsiteY0" fmla="*/ 79560 h 441628"/>
              <a:gd name="connsiteX1" fmla="*/ 414595 w 1640609"/>
              <a:gd name="connsiteY1" fmla="*/ 272065 h 441628"/>
              <a:gd name="connsiteX2" fmla="*/ 682955 w 1640609"/>
              <a:gd name="connsiteY2" fmla="*/ 13796 h 441628"/>
              <a:gd name="connsiteX3" fmla="*/ 955715 w 1640609"/>
              <a:gd name="connsiteY3" fmla="*/ 146186 h 441628"/>
              <a:gd name="connsiteX4" fmla="*/ 1178579 w 1640609"/>
              <a:gd name="connsiteY4" fmla="*/ 1980 h 441628"/>
              <a:gd name="connsiteX5" fmla="*/ 1541553 w 1640609"/>
              <a:gd name="connsiteY5" fmla="*/ 276421 h 441628"/>
              <a:gd name="connsiteX6" fmla="*/ 1640609 w 1640609"/>
              <a:gd name="connsiteY6" fmla="*/ 441628 h 441628"/>
              <a:gd name="connsiteX0" fmla="*/ 0 w 2037651"/>
              <a:gd name="connsiteY0" fmla="*/ 79560 h 276421"/>
              <a:gd name="connsiteX1" fmla="*/ 414595 w 2037651"/>
              <a:gd name="connsiteY1" fmla="*/ 272065 h 276421"/>
              <a:gd name="connsiteX2" fmla="*/ 682955 w 2037651"/>
              <a:gd name="connsiteY2" fmla="*/ 13796 h 276421"/>
              <a:gd name="connsiteX3" fmla="*/ 955715 w 2037651"/>
              <a:gd name="connsiteY3" fmla="*/ 146186 h 276421"/>
              <a:gd name="connsiteX4" fmla="*/ 1178579 w 2037651"/>
              <a:gd name="connsiteY4" fmla="*/ 1980 h 276421"/>
              <a:gd name="connsiteX5" fmla="*/ 1541553 w 2037651"/>
              <a:gd name="connsiteY5" fmla="*/ 276421 h 276421"/>
              <a:gd name="connsiteX6" fmla="*/ 2037651 w 2037651"/>
              <a:gd name="connsiteY6" fmla="*/ 32554 h 276421"/>
              <a:gd name="connsiteX0" fmla="*/ 0 w 2037651"/>
              <a:gd name="connsiteY0" fmla="*/ 79560 h 313979"/>
              <a:gd name="connsiteX1" fmla="*/ 414595 w 2037651"/>
              <a:gd name="connsiteY1" fmla="*/ 272065 h 313979"/>
              <a:gd name="connsiteX2" fmla="*/ 682955 w 2037651"/>
              <a:gd name="connsiteY2" fmla="*/ 13796 h 313979"/>
              <a:gd name="connsiteX3" fmla="*/ 955715 w 2037651"/>
              <a:gd name="connsiteY3" fmla="*/ 146186 h 313979"/>
              <a:gd name="connsiteX4" fmla="*/ 1178579 w 2037651"/>
              <a:gd name="connsiteY4" fmla="*/ 1980 h 313979"/>
              <a:gd name="connsiteX5" fmla="*/ 1541553 w 2037651"/>
              <a:gd name="connsiteY5" fmla="*/ 276421 h 313979"/>
              <a:gd name="connsiteX6" fmla="*/ 2037651 w 2037651"/>
              <a:gd name="connsiteY6" fmla="*/ 32554 h 313979"/>
              <a:gd name="connsiteX0" fmla="*/ 0 w 2037651"/>
              <a:gd name="connsiteY0" fmla="*/ 79560 h 313979"/>
              <a:gd name="connsiteX1" fmla="*/ 414595 w 2037651"/>
              <a:gd name="connsiteY1" fmla="*/ 272065 h 313979"/>
              <a:gd name="connsiteX2" fmla="*/ 682955 w 2037651"/>
              <a:gd name="connsiteY2" fmla="*/ 13796 h 313979"/>
              <a:gd name="connsiteX3" fmla="*/ 955715 w 2037651"/>
              <a:gd name="connsiteY3" fmla="*/ 146186 h 313979"/>
              <a:gd name="connsiteX4" fmla="*/ 1178579 w 2037651"/>
              <a:gd name="connsiteY4" fmla="*/ 1980 h 313979"/>
              <a:gd name="connsiteX5" fmla="*/ 1541553 w 2037651"/>
              <a:gd name="connsiteY5" fmla="*/ 276421 h 313979"/>
              <a:gd name="connsiteX6" fmla="*/ 2037651 w 2037651"/>
              <a:gd name="connsiteY6" fmla="*/ 32554 h 313979"/>
              <a:gd name="connsiteX0" fmla="*/ 0 w 2037651"/>
              <a:gd name="connsiteY0" fmla="*/ 79560 h 291343"/>
              <a:gd name="connsiteX1" fmla="*/ 414595 w 2037651"/>
              <a:gd name="connsiteY1" fmla="*/ 272065 h 291343"/>
              <a:gd name="connsiteX2" fmla="*/ 682955 w 2037651"/>
              <a:gd name="connsiteY2" fmla="*/ 13796 h 291343"/>
              <a:gd name="connsiteX3" fmla="*/ 955715 w 2037651"/>
              <a:gd name="connsiteY3" fmla="*/ 146186 h 291343"/>
              <a:gd name="connsiteX4" fmla="*/ 1178579 w 2037651"/>
              <a:gd name="connsiteY4" fmla="*/ 1980 h 291343"/>
              <a:gd name="connsiteX5" fmla="*/ 1541553 w 2037651"/>
              <a:gd name="connsiteY5" fmla="*/ 276421 h 291343"/>
              <a:gd name="connsiteX6" fmla="*/ 2037651 w 2037651"/>
              <a:gd name="connsiteY6" fmla="*/ 32554 h 291343"/>
              <a:gd name="connsiteX0" fmla="*/ 0 w 2037651"/>
              <a:gd name="connsiteY0" fmla="*/ 79560 h 291343"/>
              <a:gd name="connsiteX1" fmla="*/ 306311 w 2037651"/>
              <a:gd name="connsiteY1" fmla="*/ 163781 h 291343"/>
              <a:gd name="connsiteX2" fmla="*/ 682955 w 2037651"/>
              <a:gd name="connsiteY2" fmla="*/ 13796 h 291343"/>
              <a:gd name="connsiteX3" fmla="*/ 955715 w 2037651"/>
              <a:gd name="connsiteY3" fmla="*/ 146186 h 291343"/>
              <a:gd name="connsiteX4" fmla="*/ 1178579 w 2037651"/>
              <a:gd name="connsiteY4" fmla="*/ 1980 h 291343"/>
              <a:gd name="connsiteX5" fmla="*/ 1541553 w 2037651"/>
              <a:gd name="connsiteY5" fmla="*/ 276421 h 291343"/>
              <a:gd name="connsiteX6" fmla="*/ 2037651 w 2037651"/>
              <a:gd name="connsiteY6" fmla="*/ 32554 h 291343"/>
              <a:gd name="connsiteX0" fmla="*/ 0 w 2314377"/>
              <a:gd name="connsiteY0" fmla="*/ 103623 h 291343"/>
              <a:gd name="connsiteX1" fmla="*/ 583037 w 2314377"/>
              <a:gd name="connsiteY1" fmla="*/ 163781 h 291343"/>
              <a:gd name="connsiteX2" fmla="*/ 959681 w 2314377"/>
              <a:gd name="connsiteY2" fmla="*/ 13796 h 291343"/>
              <a:gd name="connsiteX3" fmla="*/ 1232441 w 2314377"/>
              <a:gd name="connsiteY3" fmla="*/ 146186 h 291343"/>
              <a:gd name="connsiteX4" fmla="*/ 1455305 w 2314377"/>
              <a:gd name="connsiteY4" fmla="*/ 1980 h 291343"/>
              <a:gd name="connsiteX5" fmla="*/ 1818279 w 2314377"/>
              <a:gd name="connsiteY5" fmla="*/ 276421 h 291343"/>
              <a:gd name="connsiteX6" fmla="*/ 2314377 w 2314377"/>
              <a:gd name="connsiteY6" fmla="*/ 32554 h 291343"/>
              <a:gd name="connsiteX0" fmla="*/ 0 w 2314377"/>
              <a:gd name="connsiteY0" fmla="*/ 103623 h 291343"/>
              <a:gd name="connsiteX1" fmla="*/ 583037 w 2314377"/>
              <a:gd name="connsiteY1" fmla="*/ 163781 h 291343"/>
              <a:gd name="connsiteX2" fmla="*/ 959681 w 2314377"/>
              <a:gd name="connsiteY2" fmla="*/ 13796 h 291343"/>
              <a:gd name="connsiteX3" fmla="*/ 1232441 w 2314377"/>
              <a:gd name="connsiteY3" fmla="*/ 146186 h 291343"/>
              <a:gd name="connsiteX4" fmla="*/ 1455305 w 2314377"/>
              <a:gd name="connsiteY4" fmla="*/ 1980 h 291343"/>
              <a:gd name="connsiteX5" fmla="*/ 1818279 w 2314377"/>
              <a:gd name="connsiteY5" fmla="*/ 276421 h 291343"/>
              <a:gd name="connsiteX6" fmla="*/ 2314377 w 2314377"/>
              <a:gd name="connsiteY6" fmla="*/ 32554 h 291343"/>
              <a:gd name="connsiteX0" fmla="*/ 0 w 2314377"/>
              <a:gd name="connsiteY0" fmla="*/ 101711 h 185475"/>
              <a:gd name="connsiteX1" fmla="*/ 583037 w 2314377"/>
              <a:gd name="connsiteY1" fmla="*/ 161869 h 185475"/>
              <a:gd name="connsiteX2" fmla="*/ 959681 w 2314377"/>
              <a:gd name="connsiteY2" fmla="*/ 11884 h 185475"/>
              <a:gd name="connsiteX3" fmla="*/ 1232441 w 2314377"/>
              <a:gd name="connsiteY3" fmla="*/ 144274 h 185475"/>
              <a:gd name="connsiteX4" fmla="*/ 1455305 w 2314377"/>
              <a:gd name="connsiteY4" fmla="*/ 68 h 185475"/>
              <a:gd name="connsiteX5" fmla="*/ 2070943 w 2314377"/>
              <a:gd name="connsiteY5" fmla="*/ 166225 h 185475"/>
              <a:gd name="connsiteX6" fmla="*/ 2314377 w 2314377"/>
              <a:gd name="connsiteY6" fmla="*/ 30642 h 185475"/>
              <a:gd name="connsiteX0" fmla="*/ 0 w 2627198"/>
              <a:gd name="connsiteY0" fmla="*/ 101711 h 184108"/>
              <a:gd name="connsiteX1" fmla="*/ 583037 w 2627198"/>
              <a:gd name="connsiteY1" fmla="*/ 161869 h 184108"/>
              <a:gd name="connsiteX2" fmla="*/ 959681 w 2627198"/>
              <a:gd name="connsiteY2" fmla="*/ 11884 h 184108"/>
              <a:gd name="connsiteX3" fmla="*/ 1232441 w 2627198"/>
              <a:gd name="connsiteY3" fmla="*/ 144274 h 184108"/>
              <a:gd name="connsiteX4" fmla="*/ 1455305 w 2627198"/>
              <a:gd name="connsiteY4" fmla="*/ 68 h 184108"/>
              <a:gd name="connsiteX5" fmla="*/ 2070943 w 2627198"/>
              <a:gd name="connsiteY5" fmla="*/ 166225 h 184108"/>
              <a:gd name="connsiteX6" fmla="*/ 2627198 w 2627198"/>
              <a:gd name="connsiteY6" fmla="*/ 42674 h 184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7198" h="184108">
                <a:moveTo>
                  <a:pt x="0" y="101711"/>
                </a:moveTo>
                <a:cubicBezTo>
                  <a:pt x="270546" y="226037"/>
                  <a:pt x="423090" y="176840"/>
                  <a:pt x="583037" y="161869"/>
                </a:cubicBezTo>
                <a:cubicBezTo>
                  <a:pt x="742984" y="146898"/>
                  <a:pt x="851447" y="14817"/>
                  <a:pt x="959681" y="11884"/>
                </a:cubicBezTo>
                <a:cubicBezTo>
                  <a:pt x="1067915" y="8952"/>
                  <a:pt x="1149837" y="146243"/>
                  <a:pt x="1232441" y="144274"/>
                </a:cubicBezTo>
                <a:cubicBezTo>
                  <a:pt x="1315045" y="142305"/>
                  <a:pt x="1315555" y="-3590"/>
                  <a:pt x="1455305" y="68"/>
                </a:cubicBezTo>
                <a:cubicBezTo>
                  <a:pt x="1595055" y="3726"/>
                  <a:pt x="1875628" y="159124"/>
                  <a:pt x="2070943" y="166225"/>
                </a:cubicBezTo>
                <a:cubicBezTo>
                  <a:pt x="2266259" y="173326"/>
                  <a:pt x="2441780" y="83858"/>
                  <a:pt x="2627198" y="42674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46C3CE2-43B5-FD4E-BB69-A8023999BB41}"/>
              </a:ext>
            </a:extLst>
          </p:cNvPr>
          <p:cNvCxnSpPr>
            <a:cxnSpLocks/>
          </p:cNvCxnSpPr>
          <p:nvPr/>
        </p:nvCxnSpPr>
        <p:spPr>
          <a:xfrm flipV="1">
            <a:off x="5138289" y="3364830"/>
            <a:ext cx="0" cy="754523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7F16DE53-463E-3D42-B328-33C7FA57B73A}"/>
              </a:ext>
            </a:extLst>
          </p:cNvPr>
          <p:cNvSpPr/>
          <p:nvPr/>
        </p:nvSpPr>
        <p:spPr>
          <a:xfrm>
            <a:off x="5106252" y="3730726"/>
            <a:ext cx="64074" cy="64074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0342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444368E-03F1-7D45-AE38-A1FD9B9B47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olution of a </a:t>
            </a:r>
            <a:r>
              <a:rPr lang="en-US" b="1" dirty="0">
                <a:highlight>
                  <a:srgbClr val="FFFF99"/>
                </a:highlight>
              </a:rPr>
              <a:t>function </a:t>
            </a:r>
            <a:r>
              <a:rPr lang="en-US" b="1" i="1" dirty="0">
                <a:highlight>
                  <a:srgbClr val="FFFF99"/>
                </a:highlight>
              </a:rPr>
              <a:t>x</a:t>
            </a:r>
            <a:r>
              <a:rPr lang="en-US" b="1" dirty="0">
                <a:highlight>
                  <a:srgbClr val="FFFF99"/>
                </a:highlight>
              </a:rPr>
              <a:t>(</a:t>
            </a:r>
            <a:r>
              <a:rPr lang="en-US" b="1" i="1" dirty="0">
                <a:highlight>
                  <a:srgbClr val="FFFF99"/>
                </a:highlight>
              </a:rPr>
              <a:t>t</a:t>
            </a:r>
            <a:r>
              <a:rPr lang="en-US" b="1" dirty="0">
                <a:highlight>
                  <a:srgbClr val="FFFF99"/>
                </a:highlight>
              </a:rPr>
              <a:t>)</a:t>
            </a:r>
            <a:r>
              <a:rPr lang="en-US" dirty="0"/>
              <a:t> with an impulse at time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s in a </a:t>
            </a:r>
            <a:r>
              <a:rPr lang="en-US" b="1" dirty="0">
                <a:solidFill>
                  <a:srgbClr val="0070C0"/>
                </a:solidFill>
              </a:rPr>
              <a:t>time</a:t>
            </a:r>
            <a:r>
              <a:rPr lang="en-US" dirty="0"/>
              <a:t> </a:t>
            </a:r>
            <a:r>
              <a:rPr lang="en-US" b="1" dirty="0">
                <a:solidFill>
                  <a:srgbClr val="0070C0"/>
                </a:solidFill>
              </a:rPr>
              <a:t>shift of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</a:t>
            </a:r>
            <a:r>
              <a:rPr lang="en-US" b="1" dirty="0">
                <a:solidFill>
                  <a:srgbClr val="0070C0"/>
                </a:solidFill>
              </a:rPr>
              <a:t>by </a:t>
            </a:r>
            <a:r>
              <a:rPr lang="en-US" b="1" i="1" dirty="0">
                <a:solidFill>
                  <a:srgbClr val="0070C0"/>
                </a:solidFill>
              </a:rPr>
              <a:t>t</a:t>
            </a:r>
            <a:r>
              <a:rPr lang="en-US" b="1" baseline="-25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E9C902D-A9BD-4F48-80AE-095BF6BF1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ulse: Convolution Property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94A7732-6AC9-9A46-9392-3D922319FEA1}"/>
              </a:ext>
            </a:extLst>
          </p:cNvPr>
          <p:cNvCxnSpPr>
            <a:cxnSpLocks/>
          </p:cNvCxnSpPr>
          <p:nvPr/>
        </p:nvCxnSpPr>
        <p:spPr>
          <a:xfrm>
            <a:off x="2157662" y="2883805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83EF8C9-83E5-1049-98F3-EAC5511BF00F}"/>
              </a:ext>
            </a:extLst>
          </p:cNvPr>
          <p:cNvCxnSpPr>
            <a:cxnSpLocks/>
          </p:cNvCxnSpPr>
          <p:nvPr/>
        </p:nvCxnSpPr>
        <p:spPr>
          <a:xfrm flipV="1">
            <a:off x="3465094" y="2286236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9557309-3125-0245-B7B2-5FB1036B8EB0}"/>
              </a:ext>
            </a:extLst>
          </p:cNvPr>
          <p:cNvSpPr txBox="1"/>
          <p:nvPr/>
        </p:nvSpPr>
        <p:spPr>
          <a:xfrm>
            <a:off x="6484217" y="2883805"/>
            <a:ext cx="269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FF883FF-878C-6F4F-90F1-BF1F469E6C9B}"/>
              </a:ext>
            </a:extLst>
          </p:cNvPr>
          <p:cNvCxnSpPr>
            <a:cxnSpLocks/>
          </p:cNvCxnSpPr>
          <p:nvPr/>
        </p:nvCxnSpPr>
        <p:spPr>
          <a:xfrm flipV="1">
            <a:off x="5153526" y="2286236"/>
            <a:ext cx="0" cy="597569"/>
          </a:xfrm>
          <a:prstGeom prst="straightConnector1">
            <a:avLst/>
          </a:prstGeom>
          <a:ln w="63500" cmpd="dbl">
            <a:prstDash val="solid"/>
            <a:tailEnd type="arrow" w="sm" len="sm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53875E5-8385-BA4F-91FE-9C51BC584A5A}"/>
              </a:ext>
            </a:extLst>
          </p:cNvPr>
          <p:cNvSpPr txBox="1"/>
          <p:nvPr/>
        </p:nvSpPr>
        <p:spPr>
          <a:xfrm>
            <a:off x="4978638" y="2883805"/>
            <a:ext cx="349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b="0" baseline="-250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913AFD-A7CB-9D4B-9658-6D89F9F21CBB}"/>
              </a:ext>
            </a:extLst>
          </p:cNvPr>
          <p:cNvSpPr txBox="1"/>
          <p:nvPr/>
        </p:nvSpPr>
        <p:spPr>
          <a:xfrm>
            <a:off x="5150320" y="198544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Arial" charset="0"/>
                <a:ea typeface="Arial" charset="0"/>
                <a:cs typeface="Arial" charset="0"/>
              </a:rPr>
              <a:t>A</a:t>
            </a:r>
            <a:endParaRPr lang="en-US" b="0" baseline="-25000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8F4F39F-CD98-CE47-915F-33A1D6DD4558}"/>
              </a:ext>
            </a:extLst>
          </p:cNvPr>
          <p:cNvCxnSpPr>
            <a:cxnSpLocks/>
          </p:cNvCxnSpPr>
          <p:nvPr/>
        </p:nvCxnSpPr>
        <p:spPr>
          <a:xfrm>
            <a:off x="2157662" y="4110788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B6072E6-495B-5D49-BFFA-C1CDD21A2689}"/>
              </a:ext>
            </a:extLst>
          </p:cNvPr>
          <p:cNvCxnSpPr>
            <a:cxnSpLocks/>
          </p:cNvCxnSpPr>
          <p:nvPr/>
        </p:nvCxnSpPr>
        <p:spPr>
          <a:xfrm flipV="1">
            <a:off x="3465094" y="3513219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DC978A6-E5ED-1E4C-BBED-3F4DE2D8E9C7}"/>
              </a:ext>
            </a:extLst>
          </p:cNvPr>
          <p:cNvSpPr txBox="1"/>
          <p:nvPr/>
        </p:nvSpPr>
        <p:spPr>
          <a:xfrm>
            <a:off x="3465094" y="3164776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81EE241-ED85-384F-B823-43C90C2A343C}"/>
              </a:ext>
            </a:extLst>
          </p:cNvPr>
          <p:cNvSpPr txBox="1"/>
          <p:nvPr/>
        </p:nvSpPr>
        <p:spPr>
          <a:xfrm>
            <a:off x="6484217" y="4110788"/>
            <a:ext cx="269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BFA78B0-B170-7143-B012-4681DAC85CCB}"/>
              </a:ext>
            </a:extLst>
          </p:cNvPr>
          <p:cNvCxnSpPr>
            <a:cxnSpLocks/>
          </p:cNvCxnSpPr>
          <p:nvPr/>
        </p:nvCxnSpPr>
        <p:spPr>
          <a:xfrm>
            <a:off x="2157662" y="5285400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4428B8-27B7-4F4F-A994-0D56290BFF37}"/>
              </a:ext>
            </a:extLst>
          </p:cNvPr>
          <p:cNvCxnSpPr>
            <a:cxnSpLocks/>
          </p:cNvCxnSpPr>
          <p:nvPr/>
        </p:nvCxnSpPr>
        <p:spPr>
          <a:xfrm flipV="1">
            <a:off x="3465094" y="4687831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1F6A6BD-F0AD-CB4E-AFBD-1C8BDEAA8F86}"/>
              </a:ext>
            </a:extLst>
          </p:cNvPr>
          <p:cNvSpPr txBox="1"/>
          <p:nvPr/>
        </p:nvSpPr>
        <p:spPr>
          <a:xfrm>
            <a:off x="6484217" y="5285400"/>
            <a:ext cx="269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7CC59B-4415-664A-9EAC-C498B61EDB4B}"/>
              </a:ext>
            </a:extLst>
          </p:cNvPr>
          <p:cNvSpPr txBox="1"/>
          <p:nvPr/>
        </p:nvSpPr>
        <p:spPr>
          <a:xfrm>
            <a:off x="4978638" y="5285400"/>
            <a:ext cx="349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b="0" baseline="-250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8370F75-4149-ED46-A89F-A1A03FBC8631}"/>
              </a:ext>
            </a:extLst>
          </p:cNvPr>
          <p:cNvSpPr txBox="1"/>
          <p:nvPr/>
        </p:nvSpPr>
        <p:spPr>
          <a:xfrm>
            <a:off x="3453871" y="1985211"/>
            <a:ext cx="861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-t</a:t>
            </a:r>
            <a:r>
              <a:rPr lang="en-US" i="1" baseline="-25000" dirty="0">
                <a:latin typeface="Arial" charset="0"/>
                <a:ea typeface="Arial" charset="0"/>
                <a:cs typeface="Arial" charset="0"/>
              </a:rPr>
              <a:t>0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C1D5CC9-A9D0-8D45-85C0-9A0C73BDF19F}"/>
              </a:ext>
            </a:extLst>
          </p:cNvPr>
          <p:cNvSpPr txBox="1"/>
          <p:nvPr/>
        </p:nvSpPr>
        <p:spPr>
          <a:xfrm>
            <a:off x="1698850" y="3364831"/>
            <a:ext cx="4042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Arial" charset="0"/>
                <a:ea typeface="Arial" charset="0"/>
                <a:cs typeface="Arial" charset="0"/>
              </a:rPr>
              <a:t>*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296986B-B5D8-3D43-A9C3-479B8392D9D2}"/>
              </a:ext>
            </a:extLst>
          </p:cNvPr>
          <p:cNvSpPr txBox="1"/>
          <p:nvPr/>
        </p:nvSpPr>
        <p:spPr>
          <a:xfrm>
            <a:off x="1643546" y="4401659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Arial" charset="0"/>
                <a:ea typeface="Arial" charset="0"/>
                <a:cs typeface="Arial" charset="0"/>
              </a:rPr>
              <a:t>=</a:t>
            </a:r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D3FA34A6-AF57-C348-8181-3DD3BACA6F8E}"/>
              </a:ext>
            </a:extLst>
          </p:cNvPr>
          <p:cNvSpPr/>
          <p:nvPr/>
        </p:nvSpPr>
        <p:spPr>
          <a:xfrm>
            <a:off x="2747058" y="3658307"/>
            <a:ext cx="1436072" cy="451120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72" h="451120">
                <a:moveTo>
                  <a:pt x="0" y="446764"/>
                </a:moveTo>
                <a:lnTo>
                  <a:pt x="402563" y="446764"/>
                </a:lnTo>
                <a:cubicBezTo>
                  <a:pt x="449525" y="282239"/>
                  <a:pt x="420316" y="69106"/>
                  <a:pt x="478418" y="20053"/>
                </a:cubicBezTo>
                <a:cubicBezTo>
                  <a:pt x="536520" y="-29000"/>
                  <a:pt x="668574" y="154412"/>
                  <a:pt x="751178" y="152443"/>
                </a:cubicBezTo>
                <a:cubicBezTo>
                  <a:pt x="833782" y="150474"/>
                  <a:pt x="910492" y="-41543"/>
                  <a:pt x="974042" y="8237"/>
                </a:cubicBezTo>
                <a:cubicBezTo>
                  <a:pt x="1037592" y="58017"/>
                  <a:pt x="942403" y="379484"/>
                  <a:pt x="1132479" y="451120"/>
                </a:cubicBezTo>
                <a:lnTo>
                  <a:pt x="1436072" y="447885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6FBC24AB-1E67-E040-8EA8-A55DA0973008}"/>
              </a:ext>
            </a:extLst>
          </p:cNvPr>
          <p:cNvSpPr/>
          <p:nvPr/>
        </p:nvSpPr>
        <p:spPr>
          <a:xfrm>
            <a:off x="4432284" y="4834279"/>
            <a:ext cx="1436072" cy="451120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72" h="451120">
                <a:moveTo>
                  <a:pt x="0" y="446764"/>
                </a:moveTo>
                <a:lnTo>
                  <a:pt x="402563" y="446764"/>
                </a:lnTo>
                <a:cubicBezTo>
                  <a:pt x="449525" y="282239"/>
                  <a:pt x="420316" y="69106"/>
                  <a:pt x="478418" y="20053"/>
                </a:cubicBezTo>
                <a:cubicBezTo>
                  <a:pt x="536520" y="-29000"/>
                  <a:pt x="668574" y="154412"/>
                  <a:pt x="751178" y="152443"/>
                </a:cubicBezTo>
                <a:cubicBezTo>
                  <a:pt x="833782" y="150474"/>
                  <a:pt x="910492" y="-41543"/>
                  <a:pt x="974042" y="8237"/>
                </a:cubicBezTo>
                <a:cubicBezTo>
                  <a:pt x="1037592" y="58017"/>
                  <a:pt x="942403" y="379484"/>
                  <a:pt x="1132479" y="451120"/>
                </a:cubicBezTo>
                <a:lnTo>
                  <a:pt x="1436072" y="447885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47B14D-FD2C-594C-B2CD-340E20242A42}"/>
              </a:ext>
            </a:extLst>
          </p:cNvPr>
          <p:cNvSpPr txBox="1"/>
          <p:nvPr/>
        </p:nvSpPr>
        <p:spPr>
          <a:xfrm flipH="1">
            <a:off x="3256595" y="5285400"/>
            <a:ext cx="4249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Arial" charset="0"/>
                <a:ea typeface="Arial" charset="0"/>
                <a:cs typeface="Arial" charset="0"/>
              </a:rPr>
              <a:t>0</a:t>
            </a:r>
            <a:endParaRPr lang="en-US" b="0" baseline="-250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5798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444368E-03F1-7D45-AE38-A1FD9B9B47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olve </a:t>
            </a:r>
            <a:r>
              <a:rPr lang="en-US" b="1" dirty="0">
                <a:highlight>
                  <a:srgbClr val="FFFF99"/>
                </a:highlight>
              </a:rPr>
              <a:t>function </a:t>
            </a:r>
            <a:r>
              <a:rPr lang="en-US" b="1" i="1" dirty="0">
                <a:highlight>
                  <a:srgbClr val="FFFF99"/>
                </a:highlight>
              </a:rPr>
              <a:t>X</a:t>
            </a:r>
            <a:r>
              <a:rPr lang="en-US" b="1" dirty="0">
                <a:highlight>
                  <a:srgbClr val="FFFF99"/>
                </a:highlight>
              </a:rPr>
              <a:t>(</a:t>
            </a:r>
            <a:r>
              <a:rPr lang="en-US" b="1" i="1" dirty="0">
                <a:highlight>
                  <a:srgbClr val="FFFF99"/>
                </a:highlight>
              </a:rPr>
              <a:t>f</a:t>
            </a:r>
            <a:r>
              <a:rPr lang="en-US" b="1" dirty="0">
                <a:highlight>
                  <a:srgbClr val="FFFF99"/>
                </a:highlight>
              </a:rPr>
              <a:t>)</a:t>
            </a:r>
            <a:r>
              <a:rPr lang="en-US" dirty="0"/>
              <a:t> with impulse at frequency </a:t>
            </a:r>
            <a:r>
              <a:rPr lang="en-US" i="1" dirty="0"/>
              <a:t>f</a:t>
            </a:r>
            <a:r>
              <a:rPr lang="en-US" baseline="-25000" dirty="0"/>
              <a:t>0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s in a </a:t>
            </a:r>
            <a:r>
              <a:rPr lang="en-US" b="1" dirty="0">
                <a:solidFill>
                  <a:srgbClr val="0070C0"/>
                </a:solidFill>
              </a:rPr>
              <a:t>frequency</a:t>
            </a:r>
            <a:r>
              <a:rPr lang="en-US" dirty="0"/>
              <a:t> </a:t>
            </a:r>
            <a:r>
              <a:rPr lang="en-US" b="1" dirty="0">
                <a:solidFill>
                  <a:srgbClr val="0070C0"/>
                </a:solidFill>
              </a:rPr>
              <a:t>shift of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f</a:t>
            </a:r>
            <a:r>
              <a:rPr lang="en-US" dirty="0"/>
              <a:t>) </a:t>
            </a:r>
            <a:r>
              <a:rPr lang="en-US" b="1" dirty="0">
                <a:solidFill>
                  <a:srgbClr val="0070C0"/>
                </a:solidFill>
              </a:rPr>
              <a:t>by </a:t>
            </a:r>
            <a:r>
              <a:rPr lang="en-US" b="1" i="1" dirty="0">
                <a:solidFill>
                  <a:srgbClr val="0070C0"/>
                </a:solidFill>
              </a:rPr>
              <a:t>f</a:t>
            </a:r>
            <a:r>
              <a:rPr lang="en-US" b="1" baseline="-25000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E9C902D-A9BD-4F48-80AE-095BF6BF1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ulse: Convolution in Frequency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94A7732-6AC9-9A46-9392-3D922319FEA1}"/>
              </a:ext>
            </a:extLst>
          </p:cNvPr>
          <p:cNvCxnSpPr>
            <a:cxnSpLocks/>
          </p:cNvCxnSpPr>
          <p:nvPr/>
        </p:nvCxnSpPr>
        <p:spPr>
          <a:xfrm>
            <a:off x="2157662" y="2883805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83EF8C9-83E5-1049-98F3-EAC5511BF00F}"/>
              </a:ext>
            </a:extLst>
          </p:cNvPr>
          <p:cNvCxnSpPr>
            <a:cxnSpLocks/>
          </p:cNvCxnSpPr>
          <p:nvPr/>
        </p:nvCxnSpPr>
        <p:spPr>
          <a:xfrm flipV="1">
            <a:off x="3465094" y="2286236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9557309-3125-0245-B7B2-5FB1036B8EB0}"/>
              </a:ext>
            </a:extLst>
          </p:cNvPr>
          <p:cNvSpPr txBox="1"/>
          <p:nvPr/>
        </p:nvSpPr>
        <p:spPr>
          <a:xfrm>
            <a:off x="6484216" y="2883805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f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FF883FF-878C-6F4F-90F1-BF1F469E6C9B}"/>
              </a:ext>
            </a:extLst>
          </p:cNvPr>
          <p:cNvCxnSpPr>
            <a:cxnSpLocks/>
          </p:cNvCxnSpPr>
          <p:nvPr/>
        </p:nvCxnSpPr>
        <p:spPr>
          <a:xfrm flipV="1">
            <a:off x="5153526" y="2286236"/>
            <a:ext cx="0" cy="597569"/>
          </a:xfrm>
          <a:prstGeom prst="straightConnector1">
            <a:avLst/>
          </a:prstGeom>
          <a:ln w="63500" cmpd="dbl">
            <a:prstDash val="solid"/>
            <a:tailEnd type="arrow" w="sm" len="sm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53875E5-8385-BA4F-91FE-9C51BC584A5A}"/>
              </a:ext>
            </a:extLst>
          </p:cNvPr>
          <p:cNvSpPr txBox="1"/>
          <p:nvPr/>
        </p:nvSpPr>
        <p:spPr>
          <a:xfrm>
            <a:off x="4978638" y="2883805"/>
            <a:ext cx="349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b="0" baseline="-250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913AFD-A7CB-9D4B-9658-6D89F9F21CBB}"/>
              </a:ext>
            </a:extLst>
          </p:cNvPr>
          <p:cNvSpPr txBox="1"/>
          <p:nvPr/>
        </p:nvSpPr>
        <p:spPr>
          <a:xfrm>
            <a:off x="5150320" y="1985447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Arial" charset="0"/>
                <a:ea typeface="Arial" charset="0"/>
                <a:cs typeface="Arial" charset="0"/>
              </a:rPr>
              <a:t>A</a:t>
            </a:r>
            <a:endParaRPr lang="en-US" b="0" baseline="-25000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8F4F39F-CD98-CE47-915F-33A1D6DD4558}"/>
              </a:ext>
            </a:extLst>
          </p:cNvPr>
          <p:cNvCxnSpPr>
            <a:cxnSpLocks/>
          </p:cNvCxnSpPr>
          <p:nvPr/>
        </p:nvCxnSpPr>
        <p:spPr>
          <a:xfrm>
            <a:off x="2157662" y="4110788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B6072E6-495B-5D49-BFFA-C1CDD21A2689}"/>
              </a:ext>
            </a:extLst>
          </p:cNvPr>
          <p:cNvCxnSpPr>
            <a:cxnSpLocks/>
          </p:cNvCxnSpPr>
          <p:nvPr/>
        </p:nvCxnSpPr>
        <p:spPr>
          <a:xfrm flipV="1">
            <a:off x="3465094" y="3513219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DC978A6-E5ED-1E4C-BBED-3F4DE2D8E9C7}"/>
              </a:ext>
            </a:extLst>
          </p:cNvPr>
          <p:cNvSpPr txBox="1"/>
          <p:nvPr/>
        </p:nvSpPr>
        <p:spPr>
          <a:xfrm>
            <a:off x="3450667" y="3164776"/>
            <a:ext cx="611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81EE241-ED85-384F-B823-43C90C2A343C}"/>
              </a:ext>
            </a:extLst>
          </p:cNvPr>
          <p:cNvSpPr txBox="1"/>
          <p:nvPr/>
        </p:nvSpPr>
        <p:spPr>
          <a:xfrm>
            <a:off x="6484216" y="4110788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f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BFA78B0-B170-7143-B012-4681DAC85CCB}"/>
              </a:ext>
            </a:extLst>
          </p:cNvPr>
          <p:cNvCxnSpPr>
            <a:cxnSpLocks/>
          </p:cNvCxnSpPr>
          <p:nvPr/>
        </p:nvCxnSpPr>
        <p:spPr>
          <a:xfrm>
            <a:off x="2157662" y="5285400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24428B8-27B7-4F4F-A994-0D56290BFF37}"/>
              </a:ext>
            </a:extLst>
          </p:cNvPr>
          <p:cNvCxnSpPr>
            <a:cxnSpLocks/>
          </p:cNvCxnSpPr>
          <p:nvPr/>
        </p:nvCxnSpPr>
        <p:spPr>
          <a:xfrm flipV="1">
            <a:off x="3465094" y="4687831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1F6A6BD-F0AD-CB4E-AFBD-1C8BDEAA8F86}"/>
              </a:ext>
            </a:extLst>
          </p:cNvPr>
          <p:cNvSpPr txBox="1"/>
          <p:nvPr/>
        </p:nvSpPr>
        <p:spPr>
          <a:xfrm>
            <a:off x="6484216" y="5285400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f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7CC59B-4415-664A-9EAC-C498B61EDB4B}"/>
              </a:ext>
            </a:extLst>
          </p:cNvPr>
          <p:cNvSpPr txBox="1"/>
          <p:nvPr/>
        </p:nvSpPr>
        <p:spPr>
          <a:xfrm>
            <a:off x="4978638" y="5285400"/>
            <a:ext cx="349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b="0" baseline="-250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8370F75-4149-ED46-A89F-A1A03FBC8631}"/>
              </a:ext>
            </a:extLst>
          </p:cNvPr>
          <p:cNvSpPr txBox="1"/>
          <p:nvPr/>
        </p:nvSpPr>
        <p:spPr>
          <a:xfrm>
            <a:off x="3421811" y="1985211"/>
            <a:ext cx="925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Arial" charset="0"/>
                <a:ea typeface="Arial" charset="0"/>
                <a:cs typeface="Arial" charset="0"/>
              </a:rPr>
              <a:t>δ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f−f</a:t>
            </a:r>
            <a:r>
              <a:rPr lang="en-US" i="1" baseline="-25000" dirty="0">
                <a:latin typeface="Arial" charset="0"/>
                <a:ea typeface="Arial" charset="0"/>
                <a:cs typeface="Arial" charset="0"/>
              </a:rPr>
              <a:t>0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C1D5CC9-A9D0-8D45-85C0-9A0C73BDF19F}"/>
              </a:ext>
            </a:extLst>
          </p:cNvPr>
          <p:cNvSpPr txBox="1"/>
          <p:nvPr/>
        </p:nvSpPr>
        <p:spPr>
          <a:xfrm>
            <a:off x="1698850" y="3364831"/>
            <a:ext cx="4042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Arial" charset="0"/>
                <a:ea typeface="Arial" charset="0"/>
                <a:cs typeface="Arial" charset="0"/>
              </a:rPr>
              <a:t>*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296986B-B5D8-3D43-A9C3-479B8392D9D2}"/>
              </a:ext>
            </a:extLst>
          </p:cNvPr>
          <p:cNvSpPr txBox="1"/>
          <p:nvPr/>
        </p:nvSpPr>
        <p:spPr>
          <a:xfrm>
            <a:off x="1643546" y="4401659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Arial" charset="0"/>
                <a:ea typeface="Arial" charset="0"/>
                <a:cs typeface="Arial" charset="0"/>
              </a:rPr>
              <a:t>=</a:t>
            </a:r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D3FA34A6-AF57-C348-8181-3DD3BACA6F8E}"/>
              </a:ext>
            </a:extLst>
          </p:cNvPr>
          <p:cNvSpPr/>
          <p:nvPr/>
        </p:nvSpPr>
        <p:spPr>
          <a:xfrm>
            <a:off x="2747058" y="3658307"/>
            <a:ext cx="1436072" cy="451120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72" h="451120">
                <a:moveTo>
                  <a:pt x="0" y="446764"/>
                </a:moveTo>
                <a:lnTo>
                  <a:pt x="402563" y="446764"/>
                </a:lnTo>
                <a:cubicBezTo>
                  <a:pt x="449525" y="282239"/>
                  <a:pt x="420316" y="69106"/>
                  <a:pt x="478418" y="20053"/>
                </a:cubicBezTo>
                <a:cubicBezTo>
                  <a:pt x="536520" y="-29000"/>
                  <a:pt x="668574" y="154412"/>
                  <a:pt x="751178" y="152443"/>
                </a:cubicBezTo>
                <a:cubicBezTo>
                  <a:pt x="833782" y="150474"/>
                  <a:pt x="910492" y="-41543"/>
                  <a:pt x="974042" y="8237"/>
                </a:cubicBezTo>
                <a:cubicBezTo>
                  <a:pt x="1037592" y="58017"/>
                  <a:pt x="942403" y="379484"/>
                  <a:pt x="1132479" y="451120"/>
                </a:cubicBezTo>
                <a:lnTo>
                  <a:pt x="1436072" y="447885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6FBC24AB-1E67-E040-8EA8-A55DA0973008}"/>
              </a:ext>
            </a:extLst>
          </p:cNvPr>
          <p:cNvSpPr/>
          <p:nvPr/>
        </p:nvSpPr>
        <p:spPr>
          <a:xfrm>
            <a:off x="4432284" y="4834279"/>
            <a:ext cx="1436072" cy="451120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72" h="451120">
                <a:moveTo>
                  <a:pt x="0" y="446764"/>
                </a:moveTo>
                <a:lnTo>
                  <a:pt x="402563" y="446764"/>
                </a:lnTo>
                <a:cubicBezTo>
                  <a:pt x="449525" y="282239"/>
                  <a:pt x="420316" y="69106"/>
                  <a:pt x="478418" y="20053"/>
                </a:cubicBezTo>
                <a:cubicBezTo>
                  <a:pt x="536520" y="-29000"/>
                  <a:pt x="668574" y="154412"/>
                  <a:pt x="751178" y="152443"/>
                </a:cubicBezTo>
                <a:cubicBezTo>
                  <a:pt x="833782" y="150474"/>
                  <a:pt x="910492" y="-41543"/>
                  <a:pt x="974042" y="8237"/>
                </a:cubicBezTo>
                <a:cubicBezTo>
                  <a:pt x="1037592" y="58017"/>
                  <a:pt x="942403" y="379484"/>
                  <a:pt x="1132479" y="451120"/>
                </a:cubicBezTo>
                <a:lnTo>
                  <a:pt x="1436072" y="447885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47B14D-FD2C-594C-B2CD-340E20242A42}"/>
              </a:ext>
            </a:extLst>
          </p:cNvPr>
          <p:cNvSpPr txBox="1"/>
          <p:nvPr/>
        </p:nvSpPr>
        <p:spPr>
          <a:xfrm flipH="1">
            <a:off x="3256595" y="5285400"/>
            <a:ext cx="4249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Arial" charset="0"/>
                <a:ea typeface="Arial" charset="0"/>
                <a:cs typeface="Arial" charset="0"/>
              </a:rPr>
              <a:t>0</a:t>
            </a:r>
            <a:endParaRPr lang="en-US" b="0" baseline="-25000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9206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A1E757-90FC-7D49-A05F-9815DA4CC6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dio fundamentals</a:t>
            </a:r>
          </a:p>
          <a:p>
            <a:pPr lvl="1"/>
            <a:r>
              <a:rPr lang="en-US" b="1" dirty="0"/>
              <a:t>Radio Frequency (RF) Spectrum</a:t>
            </a:r>
          </a:p>
          <a:p>
            <a:pPr lvl="1"/>
            <a:r>
              <a:rPr lang="en-US" dirty="0"/>
              <a:t>Energy and Noise</a:t>
            </a:r>
          </a:p>
          <a:p>
            <a:endParaRPr lang="en-US" dirty="0"/>
          </a:p>
          <a:p>
            <a:r>
              <a:rPr lang="en-US" dirty="0"/>
              <a:t>Introduction to Modulation</a:t>
            </a:r>
          </a:p>
          <a:p>
            <a:endParaRPr lang="en-US" dirty="0"/>
          </a:p>
          <a:p>
            <a:r>
              <a:rPr lang="en-US" dirty="0"/>
              <a:t>Introduction to Filter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DF8B363-35B1-284C-AC23-D98D250DE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</p:spTree>
    <p:extLst>
      <p:ext uri="{BB962C8B-B14F-4D97-AF65-F5344CB8AC3E}">
        <p14:creationId xmlns:p14="http://schemas.microsoft.com/office/powerpoint/2010/main" val="10355151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E8733D4-B0C5-8F44-A544-4EB34B7A79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/>
                  <a:t>Multiplication</a:t>
                </a:r>
                <a:r>
                  <a:rPr lang="en-US" dirty="0"/>
                  <a:t> in time leads to </a:t>
                </a:r>
                <a:r>
                  <a:rPr lang="en-US" b="1" dirty="0"/>
                  <a:t>convolution</a:t>
                </a:r>
                <a:r>
                  <a:rPr lang="en-US" dirty="0"/>
                  <a:t> in frequency:</a:t>
                </a:r>
              </a:p>
              <a:p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groupChr>
                        <m:groupChrPr>
                          <m:chr m:val="↔"/>
                          <m:vertJc m:val="bot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𝓕</m:t>
                          </m:r>
                        </m:e>
                      </m:groupCh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/>
                  <a:t>Convolution</a:t>
                </a:r>
                <a:r>
                  <a:rPr lang="en-US" dirty="0"/>
                  <a:t> in time leads to </a:t>
                </a:r>
                <a:r>
                  <a:rPr lang="en-US" b="1" dirty="0"/>
                  <a:t>multiplication</a:t>
                </a:r>
                <a:r>
                  <a:rPr lang="en-US" dirty="0"/>
                  <a:t> in frequency: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groupChr>
                        <m:groupChrPr>
                          <m:chr m:val="↔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𝓕</m:t>
                          </m:r>
                        </m:e>
                      </m:groupCh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E8733D4-B0C5-8F44-A544-4EB34B7A79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97575979-7EEB-A64C-8251-6BE1E0AC7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uality of Convolution and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730724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>
            <a:extLst>
              <a:ext uri="{FF2B5EF4-FFF2-40B4-BE49-F238E27FC236}">
                <a16:creationId xmlns:a16="http://schemas.microsoft.com/office/drawing/2014/main" id="{962C28CF-D87E-364C-909A-48FBDB9FF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1077186"/>
          </a:xfrm>
        </p:spPr>
        <p:txBody>
          <a:bodyPr>
            <a:noAutofit/>
          </a:bodyPr>
          <a:lstStyle/>
          <a:p>
            <a:r>
              <a:rPr lang="en-US" altLang="en-US" sz="2400" dirty="0"/>
              <a:t>Given a cosine wave at frequency f</a:t>
            </a:r>
            <a:r>
              <a:rPr lang="en-US" altLang="en-US" sz="2400" baseline="-25000" dirty="0"/>
              <a:t>1 </a:t>
            </a:r>
            <a:r>
              <a:rPr lang="en-US" altLang="en-US" sz="2400" dirty="0"/>
              <a:t>(1 Hz)</a:t>
            </a:r>
            <a:endParaRPr lang="en-US" altLang="en-US" sz="2400" baseline="-25000" dirty="0"/>
          </a:p>
          <a:p>
            <a:endParaRPr lang="en-US" altLang="en-US" sz="2400" b="1" i="1" dirty="0"/>
          </a:p>
          <a:p>
            <a:r>
              <a:rPr lang="en-US" altLang="en-US" sz="2400" b="1" i="1" dirty="0"/>
              <a:t>Modulate </a:t>
            </a:r>
            <a:r>
              <a:rPr lang="en-US" altLang="en-US" sz="2400" dirty="0"/>
              <a:t>it</a:t>
            </a:r>
            <a:r>
              <a:rPr lang="en-US" altLang="en-US" sz="2400" b="1" i="1" dirty="0"/>
              <a:t> </a:t>
            </a:r>
            <a:r>
              <a:rPr lang="en-US" altLang="en-US" sz="2400" dirty="0"/>
              <a:t>with carrier at frequency f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(10 Hz) by </a:t>
            </a:r>
            <a:r>
              <a:rPr lang="en-US" altLang="en-US" sz="2400" b="1" dirty="0">
                <a:solidFill>
                  <a:srgbClr val="0070C0"/>
                </a:solidFill>
                <a:highlight>
                  <a:srgbClr val="FFFF99"/>
                </a:highlight>
              </a:rPr>
              <a:t>multiplication</a:t>
            </a:r>
            <a:endParaRPr lang="en-US" altLang="en-US" sz="2400" b="1" baseline="-25000" dirty="0">
              <a:solidFill>
                <a:srgbClr val="0070C0"/>
              </a:solidFill>
              <a:highlight>
                <a:srgbClr val="FFFF99"/>
              </a:highlight>
            </a:endParaRPr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DE62801B-58C3-2D47-9F9A-D59B1D3C2A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inciple of Modulation</a:t>
            </a:r>
          </a:p>
        </p:txBody>
      </p:sp>
      <p:pic>
        <p:nvPicPr>
          <p:cNvPr id="116742" name="Picture 6" descr="Figure9">
            <a:extLst>
              <a:ext uri="{FF2B5EF4-FFF2-40B4-BE49-F238E27FC236}">
                <a16:creationId xmlns:a16="http://schemas.microsoft.com/office/drawing/2014/main" id="{088DDBD8-BA9F-B943-9AD0-4251D9381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922" y="3001694"/>
            <a:ext cx="3686134" cy="276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54" name="Picture 18" descr="Figure8">
            <a:extLst>
              <a:ext uri="{FF2B5EF4-FFF2-40B4-BE49-F238E27FC236}">
                <a16:creationId xmlns:a16="http://schemas.microsoft.com/office/drawing/2014/main" id="{7DFE0F70-5E51-0A4C-AE31-D640E751A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98" y="2977881"/>
            <a:ext cx="3717925" cy="278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72EEB42-89B7-4A4A-8F7D-173A7A7F29D2}"/>
              </a:ext>
            </a:extLst>
          </p:cNvPr>
          <p:cNvSpPr txBox="1"/>
          <p:nvPr/>
        </p:nvSpPr>
        <p:spPr>
          <a:xfrm>
            <a:off x="1916777" y="2806369"/>
            <a:ext cx="1221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CCFFFF"/>
                </a:highlight>
                <a:latin typeface="Arial" charset="0"/>
                <a:ea typeface="Arial" charset="0"/>
                <a:cs typeface="Arial" charset="0"/>
              </a:rPr>
              <a:t>cos(2πt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768344-5FA6-A648-9DD3-1BF556CE4965}"/>
              </a:ext>
            </a:extLst>
          </p:cNvPr>
          <p:cNvSpPr txBox="1"/>
          <p:nvPr/>
        </p:nvSpPr>
        <p:spPr>
          <a:xfrm>
            <a:off x="6018844" y="2806369"/>
            <a:ext cx="1507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CCFFFF"/>
                </a:highlight>
                <a:latin typeface="Arial" charset="0"/>
                <a:ea typeface="Arial" charset="0"/>
                <a:cs typeface="Arial" charset="0"/>
              </a:rPr>
              <a:t>cos(2π10t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9CE475-4704-DA44-979B-F3D8D23FF34D}"/>
              </a:ext>
            </a:extLst>
          </p:cNvPr>
          <p:cNvSpPr txBox="1"/>
          <p:nvPr/>
        </p:nvSpPr>
        <p:spPr>
          <a:xfrm>
            <a:off x="793132" y="5949852"/>
            <a:ext cx="748153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Modulate</a:t>
            </a:r>
            <a:r>
              <a:rPr lang="en-US" sz="2600" b="0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 the two cosines: cos(2πt) × cos(2π10t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8060CD-ADC6-F948-B719-48334EB222BB}"/>
              </a:ext>
            </a:extLst>
          </p:cNvPr>
          <p:cNvSpPr txBox="1"/>
          <p:nvPr/>
        </p:nvSpPr>
        <p:spPr>
          <a:xfrm>
            <a:off x="1607868" y="5549741"/>
            <a:ext cx="196560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frequency (Hz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37ABE55-6E15-B34B-AAAF-1BAAB1094999}"/>
              </a:ext>
            </a:extLst>
          </p:cNvPr>
          <p:cNvSpPr txBox="1"/>
          <p:nvPr/>
        </p:nvSpPr>
        <p:spPr>
          <a:xfrm>
            <a:off x="5789614" y="5565476"/>
            <a:ext cx="196560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frequency (Hz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837C8-19CE-724F-9E46-BA6803C62BF5}"/>
              </a:ext>
            </a:extLst>
          </p:cNvPr>
          <p:cNvSpPr txBox="1"/>
          <p:nvPr/>
        </p:nvSpPr>
        <p:spPr>
          <a:xfrm rot="16200000">
            <a:off x="-84185" y="4154653"/>
            <a:ext cx="146706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Magnitu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21A3BC-0646-D247-932C-0B889C7B41F7}"/>
              </a:ext>
            </a:extLst>
          </p:cNvPr>
          <p:cNvSpPr txBox="1"/>
          <p:nvPr/>
        </p:nvSpPr>
        <p:spPr>
          <a:xfrm rot="16200000">
            <a:off x="4093591" y="4154653"/>
            <a:ext cx="146706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99017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4D6C8E92-1F0D-1D45-8FE3-04B335A65C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3200" dirty="0"/>
              <a:t>Time Domain and Frequency Domain</a:t>
            </a:r>
            <a:br>
              <a:rPr lang="en-US" altLang="en-US" sz="3200" dirty="0"/>
            </a:br>
            <a:r>
              <a:rPr lang="en-US" altLang="en-US" sz="3200" dirty="0"/>
              <a:t>Views of Modulation</a:t>
            </a:r>
          </a:p>
        </p:txBody>
      </p:sp>
      <p:pic>
        <p:nvPicPr>
          <p:cNvPr id="117765" name="Picture 5" descr="Figure10">
            <a:extLst>
              <a:ext uri="{FF2B5EF4-FFF2-40B4-BE49-F238E27FC236}">
                <a16:creationId xmlns:a16="http://schemas.microsoft.com/office/drawing/2014/main" id="{BCA014FB-E803-B24E-BA43-139968009D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1" r="4974" b="1"/>
          <a:stretch/>
        </p:blipFill>
        <p:spPr bwMode="auto">
          <a:xfrm>
            <a:off x="4335929" y="3080013"/>
            <a:ext cx="4579471" cy="3077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7769" name="Text Box 9">
            <a:extLst>
              <a:ext uri="{FF2B5EF4-FFF2-40B4-BE49-F238E27FC236}">
                <a16:creationId xmlns:a16="http://schemas.microsoft.com/office/drawing/2014/main" id="{41614374-44B5-E34D-84D1-AD128464B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7266" y="3531363"/>
            <a:ext cx="14002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f</a:t>
            </a:r>
            <a:r>
              <a:rPr lang="en-US" altLang="en-US" sz="1600" baseline="-25000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1</a:t>
            </a:r>
            <a:r>
              <a:rPr lang="en-US" altLang="en-US" sz="1600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+</a:t>
            </a:r>
            <a:r>
              <a:rPr lang="en-US" altLang="en-US" sz="1600" i="1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f</a:t>
            </a:r>
            <a:r>
              <a:rPr lang="en-US" altLang="en-US" sz="1600" baseline="-25000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70C0"/>
                </a:solidFill>
                <a:latin typeface="Arial (null)"/>
                <a:cs typeface="Arial" panose="020B0604020202020204" pitchFamily="34" charset="0"/>
              </a:rPr>
              <a:t> </a:t>
            </a:r>
            <a:r>
              <a:rPr lang="en-US" altLang="en-US" sz="1600" b="0" dirty="0">
                <a:latin typeface="Arial (null)"/>
                <a:cs typeface="Arial" panose="020B0604020202020204" pitchFamily="34" charset="0"/>
              </a:rPr>
              <a:t>= 11 Hz Cosine</a:t>
            </a:r>
          </a:p>
        </p:txBody>
      </p:sp>
      <p:sp>
        <p:nvSpPr>
          <p:cNvPr id="117770" name="Line 10">
            <a:extLst>
              <a:ext uri="{FF2B5EF4-FFF2-40B4-BE49-F238E27FC236}">
                <a16:creationId xmlns:a16="http://schemas.microsoft.com/office/drawing/2014/main" id="{19D198DA-ABAD-084B-8AD0-B4F6BCAFB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9742" y="4808878"/>
            <a:ext cx="157328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17771" name="Text Box 11">
            <a:extLst>
              <a:ext uri="{FF2B5EF4-FFF2-40B4-BE49-F238E27FC236}">
                <a16:creationId xmlns:a16="http://schemas.microsoft.com/office/drawing/2014/main" id="{A74A6FF8-6469-C944-9053-97DFE4C3D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773" y="4883754"/>
            <a:ext cx="1313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f</a:t>
            </a:r>
            <a:r>
              <a:rPr lang="en-US" altLang="en-US" sz="1600" baseline="-25000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1</a:t>
            </a:r>
            <a:r>
              <a:rPr lang="en-US" altLang="en-US" sz="1600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−</a:t>
            </a:r>
            <a:r>
              <a:rPr lang="en-US" altLang="en-US" sz="1600" i="1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f</a:t>
            </a:r>
            <a:r>
              <a:rPr lang="en-US" altLang="en-US" sz="1600" baseline="-25000" dirty="0">
                <a:solidFill>
                  <a:srgbClr val="0070C0"/>
                </a:solidFill>
                <a:highlight>
                  <a:srgbClr val="FFFF99"/>
                </a:highlight>
                <a:latin typeface="Arial (null)"/>
                <a:cs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70C0"/>
                </a:solidFill>
                <a:latin typeface="Arial (null)"/>
                <a:cs typeface="Arial" panose="020B0604020202020204" pitchFamily="34" charset="0"/>
              </a:rPr>
              <a:t> </a:t>
            </a:r>
            <a:r>
              <a:rPr lang="en-US" altLang="en-US" sz="1600" b="0" dirty="0">
                <a:latin typeface="Arial (null)"/>
                <a:cs typeface="Arial" panose="020B0604020202020204" pitchFamily="34" charset="0"/>
              </a:rPr>
              <a:t>= 9 Hz Cosine</a:t>
            </a:r>
          </a:p>
        </p:txBody>
      </p:sp>
      <p:sp>
        <p:nvSpPr>
          <p:cNvPr id="117772" name="Rectangle 12">
            <a:extLst>
              <a:ext uri="{FF2B5EF4-FFF2-40B4-BE49-F238E27FC236}">
                <a16:creationId xmlns:a16="http://schemas.microsoft.com/office/drawing/2014/main" id="{546D2B00-83F7-D143-B246-08D0B76B4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7385" y="97948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b="0" dirty="0">
              <a:latin typeface="Arial (null)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5B67C78-30A4-E64D-9443-DFC0CB12B589}"/>
              </a:ext>
            </a:extLst>
          </p:cNvPr>
          <p:cNvGrpSpPr/>
          <p:nvPr/>
        </p:nvGrpSpPr>
        <p:grpSpPr>
          <a:xfrm>
            <a:off x="1196850" y="1650708"/>
            <a:ext cx="6836154" cy="842431"/>
            <a:chOff x="996711" y="1480377"/>
            <a:chExt cx="6836154" cy="842431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D9D1B4D3-7A52-724C-8592-8D12BD429430}"/>
                </a:ext>
              </a:extLst>
            </p:cNvPr>
            <p:cNvSpPr/>
            <p:nvPr/>
          </p:nvSpPr>
          <p:spPr>
            <a:xfrm>
              <a:off x="996711" y="1480377"/>
              <a:ext cx="6836154" cy="8424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noFill/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b="0" dirty="0">
                <a:solidFill>
                  <a:schemeClr val="tx1"/>
                </a:solidFill>
                <a:latin typeface="+mn-lt"/>
              </a:endParaRPr>
            </a:p>
          </p:txBody>
        </p:sp>
        <p:graphicFrame>
          <p:nvGraphicFramePr>
            <p:cNvPr id="117773" name="Object 13">
              <a:extLst>
                <a:ext uri="{FF2B5EF4-FFF2-40B4-BE49-F238E27FC236}">
                  <a16:creationId xmlns:a16="http://schemas.microsoft.com/office/drawing/2014/main" id="{5EAF378B-B0F8-EB4E-B4A8-4AC4C9FDB4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361579"/>
                </p:ext>
              </p:extLst>
            </p:nvPr>
          </p:nvGraphicFramePr>
          <p:xfrm>
            <a:off x="1097749" y="1626475"/>
            <a:ext cx="6616408" cy="660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0" name="Equation" r:id="rId5" imgW="11849100" imgH="1181100" progId="Equation.DSMT4">
                    <p:embed/>
                  </p:oleObj>
                </mc:Choice>
                <mc:Fallback>
                  <p:oleObj name="Equation" r:id="rId5" imgW="11849100" imgH="1181100" progId="Equation.DSMT4">
                    <p:embed/>
                    <p:pic>
                      <p:nvPicPr>
                        <p:cNvPr id="117773" name="Object 13">
                          <a:extLst>
                            <a:ext uri="{FF2B5EF4-FFF2-40B4-BE49-F238E27FC236}">
                              <a16:creationId xmlns:a16="http://schemas.microsoft.com/office/drawing/2014/main" id="{5EAF378B-B0F8-EB4E-B4A8-4AC4C9FDB4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749" y="1626475"/>
                          <a:ext cx="6616408" cy="660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7774" name="Picture 14" descr="Figure7">
            <a:extLst>
              <a:ext uri="{FF2B5EF4-FFF2-40B4-BE49-F238E27FC236}">
                <a16:creationId xmlns:a16="http://schemas.microsoft.com/office/drawing/2014/main" id="{5948CAB3-DA7C-7745-BC0A-3913A9596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3005138"/>
            <a:ext cx="4203700" cy="315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7E5FACDD-4394-8B4A-AEB0-1DC21E61360D}"/>
              </a:ext>
            </a:extLst>
          </p:cNvPr>
          <p:cNvSpPr txBox="1"/>
          <p:nvPr/>
        </p:nvSpPr>
        <p:spPr>
          <a:xfrm>
            <a:off x="5956228" y="5934045"/>
            <a:ext cx="17876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frequency (Hz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0F63728-8FD0-D448-8557-E1B9D5194F0F}"/>
              </a:ext>
            </a:extLst>
          </p:cNvPr>
          <p:cNvSpPr txBox="1"/>
          <p:nvPr/>
        </p:nvSpPr>
        <p:spPr>
          <a:xfrm rot="16200000">
            <a:off x="3945513" y="4274769"/>
            <a:ext cx="13388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Magn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237047-DB1B-B044-9E4B-27447E09EB0C}"/>
              </a:ext>
            </a:extLst>
          </p:cNvPr>
          <p:cNvSpPr txBox="1"/>
          <p:nvPr/>
        </p:nvSpPr>
        <p:spPr>
          <a:xfrm>
            <a:off x="2161976" y="5934045"/>
            <a:ext cx="106535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4B9AC09-643C-A04F-939E-A70ABD9331CE}"/>
              </a:ext>
            </a:extLst>
          </p:cNvPr>
          <p:cNvSpPr txBox="1"/>
          <p:nvPr/>
        </p:nvSpPr>
        <p:spPr>
          <a:xfrm rot="16200000">
            <a:off x="-37991" y="4274769"/>
            <a:ext cx="13388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Magnitud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62041B5-251D-714C-A54F-690139CF14BD}"/>
              </a:ext>
            </a:extLst>
          </p:cNvPr>
          <p:cNvSpPr txBox="1"/>
          <p:nvPr/>
        </p:nvSpPr>
        <p:spPr>
          <a:xfrm>
            <a:off x="1702107" y="2901338"/>
            <a:ext cx="178946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Time Domai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15EF0FC-7C17-7243-976C-5FBF46C1A074}"/>
              </a:ext>
            </a:extLst>
          </p:cNvPr>
          <p:cNvSpPr txBox="1"/>
          <p:nvPr/>
        </p:nvSpPr>
        <p:spPr>
          <a:xfrm>
            <a:off x="5730354" y="2895007"/>
            <a:ext cx="249459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Frequency Domain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91A79EC3-146E-DB43-9785-048F6E49620A}"/>
              </a:ext>
            </a:extLst>
          </p:cNvPr>
          <p:cNvSpPr/>
          <p:nvPr/>
        </p:nvSpPr>
        <p:spPr>
          <a:xfrm>
            <a:off x="5784849" y="3436349"/>
            <a:ext cx="2073275" cy="169001"/>
          </a:xfrm>
          <a:custGeom>
            <a:avLst/>
            <a:gdLst>
              <a:gd name="connsiteX0" fmla="*/ 183523 w 2230857"/>
              <a:gd name="connsiteY0" fmla="*/ 197527 h 197527"/>
              <a:gd name="connsiteX1" fmla="*/ 179169 w 2230857"/>
              <a:gd name="connsiteY1" fmla="*/ 32064 h 197527"/>
              <a:gd name="connsiteX2" fmla="*/ 2055866 w 2230857"/>
              <a:gd name="connsiteY2" fmla="*/ 14647 h 197527"/>
              <a:gd name="connsiteX3" fmla="*/ 2038449 w 2230857"/>
              <a:gd name="connsiteY3" fmla="*/ 197527 h 197527"/>
              <a:gd name="connsiteX0" fmla="*/ 70153 w 2117487"/>
              <a:gd name="connsiteY0" fmla="*/ 281579 h 281579"/>
              <a:gd name="connsiteX1" fmla="*/ 65799 w 2117487"/>
              <a:gd name="connsiteY1" fmla="*/ 116116 h 281579"/>
              <a:gd name="connsiteX2" fmla="*/ 1942496 w 2117487"/>
              <a:gd name="connsiteY2" fmla="*/ 98699 h 281579"/>
              <a:gd name="connsiteX3" fmla="*/ 1925079 w 2117487"/>
              <a:gd name="connsiteY3" fmla="*/ 281579 h 281579"/>
              <a:gd name="connsiteX0" fmla="*/ 70153 w 2117487"/>
              <a:gd name="connsiteY0" fmla="*/ 281579 h 281579"/>
              <a:gd name="connsiteX1" fmla="*/ 65799 w 2117487"/>
              <a:gd name="connsiteY1" fmla="*/ 116116 h 281579"/>
              <a:gd name="connsiteX2" fmla="*/ 1942496 w 2117487"/>
              <a:gd name="connsiteY2" fmla="*/ 98699 h 281579"/>
              <a:gd name="connsiteX3" fmla="*/ 1925079 w 2117487"/>
              <a:gd name="connsiteY3" fmla="*/ 281579 h 281579"/>
              <a:gd name="connsiteX0" fmla="*/ 70153 w 2117487"/>
              <a:gd name="connsiteY0" fmla="*/ 192405 h 192405"/>
              <a:gd name="connsiteX1" fmla="*/ 65799 w 2117487"/>
              <a:gd name="connsiteY1" fmla="*/ 26942 h 192405"/>
              <a:gd name="connsiteX2" fmla="*/ 1942496 w 2117487"/>
              <a:gd name="connsiteY2" fmla="*/ 9525 h 192405"/>
              <a:gd name="connsiteX3" fmla="*/ 1925079 w 2117487"/>
              <a:gd name="connsiteY3" fmla="*/ 192405 h 192405"/>
              <a:gd name="connsiteX0" fmla="*/ 4354 w 2051688"/>
              <a:gd name="connsiteY0" fmla="*/ 192405 h 192405"/>
              <a:gd name="connsiteX1" fmla="*/ 0 w 2051688"/>
              <a:gd name="connsiteY1" fmla="*/ 26942 h 192405"/>
              <a:gd name="connsiteX2" fmla="*/ 1876697 w 2051688"/>
              <a:gd name="connsiteY2" fmla="*/ 9525 h 192405"/>
              <a:gd name="connsiteX3" fmla="*/ 1859280 w 2051688"/>
              <a:gd name="connsiteY3" fmla="*/ 192405 h 192405"/>
              <a:gd name="connsiteX0" fmla="*/ 4354 w 2011507"/>
              <a:gd name="connsiteY0" fmla="*/ 192405 h 192405"/>
              <a:gd name="connsiteX1" fmla="*/ 0 w 2011507"/>
              <a:gd name="connsiteY1" fmla="*/ 26942 h 192405"/>
              <a:gd name="connsiteX2" fmla="*/ 1876697 w 2011507"/>
              <a:gd name="connsiteY2" fmla="*/ 9525 h 192405"/>
              <a:gd name="connsiteX3" fmla="*/ 1859280 w 2011507"/>
              <a:gd name="connsiteY3" fmla="*/ 192405 h 192405"/>
              <a:gd name="connsiteX0" fmla="*/ 4354 w 1998549"/>
              <a:gd name="connsiteY0" fmla="*/ 188783 h 188783"/>
              <a:gd name="connsiteX1" fmla="*/ 0 w 1998549"/>
              <a:gd name="connsiteY1" fmla="*/ 23320 h 188783"/>
              <a:gd name="connsiteX2" fmla="*/ 1859280 w 1998549"/>
              <a:gd name="connsiteY2" fmla="*/ 10257 h 188783"/>
              <a:gd name="connsiteX3" fmla="*/ 1859280 w 1998549"/>
              <a:gd name="connsiteY3" fmla="*/ 188783 h 188783"/>
              <a:gd name="connsiteX0" fmla="*/ 4354 w 1863795"/>
              <a:gd name="connsiteY0" fmla="*/ 252305 h 252305"/>
              <a:gd name="connsiteX1" fmla="*/ 0 w 1863795"/>
              <a:gd name="connsiteY1" fmla="*/ 86842 h 252305"/>
              <a:gd name="connsiteX2" fmla="*/ 1859280 w 1863795"/>
              <a:gd name="connsiteY2" fmla="*/ 73779 h 252305"/>
              <a:gd name="connsiteX3" fmla="*/ 1859280 w 1863795"/>
              <a:gd name="connsiteY3" fmla="*/ 252305 h 252305"/>
              <a:gd name="connsiteX0" fmla="*/ 4354 w 1863795"/>
              <a:gd name="connsiteY0" fmla="*/ 252305 h 252305"/>
              <a:gd name="connsiteX1" fmla="*/ 0 w 1863795"/>
              <a:gd name="connsiteY1" fmla="*/ 86842 h 252305"/>
              <a:gd name="connsiteX2" fmla="*/ 1859280 w 1863795"/>
              <a:gd name="connsiteY2" fmla="*/ 73779 h 252305"/>
              <a:gd name="connsiteX3" fmla="*/ 1859280 w 1863795"/>
              <a:gd name="connsiteY3" fmla="*/ 252305 h 252305"/>
              <a:gd name="connsiteX0" fmla="*/ 4354 w 1863795"/>
              <a:gd name="connsiteY0" fmla="*/ 178526 h 178526"/>
              <a:gd name="connsiteX1" fmla="*/ 0 w 1863795"/>
              <a:gd name="connsiteY1" fmla="*/ 13063 h 178526"/>
              <a:gd name="connsiteX2" fmla="*/ 1859280 w 1863795"/>
              <a:gd name="connsiteY2" fmla="*/ 0 h 178526"/>
              <a:gd name="connsiteX3" fmla="*/ 1859280 w 1863795"/>
              <a:gd name="connsiteY3" fmla="*/ 178526 h 178526"/>
              <a:gd name="connsiteX0" fmla="*/ 4354 w 1863795"/>
              <a:gd name="connsiteY0" fmla="*/ 178526 h 178526"/>
              <a:gd name="connsiteX1" fmla="*/ 0 w 1863795"/>
              <a:gd name="connsiteY1" fmla="*/ 13063 h 178526"/>
              <a:gd name="connsiteX2" fmla="*/ 1859280 w 1863795"/>
              <a:gd name="connsiteY2" fmla="*/ 0 h 178526"/>
              <a:gd name="connsiteX3" fmla="*/ 1859280 w 1863795"/>
              <a:gd name="connsiteY3" fmla="*/ 178526 h 178526"/>
              <a:gd name="connsiteX0" fmla="*/ 4354 w 1863795"/>
              <a:gd name="connsiteY0" fmla="*/ 178526 h 178526"/>
              <a:gd name="connsiteX1" fmla="*/ 0 w 1863795"/>
              <a:gd name="connsiteY1" fmla="*/ 13063 h 178526"/>
              <a:gd name="connsiteX2" fmla="*/ 1859280 w 1863795"/>
              <a:gd name="connsiteY2" fmla="*/ 0 h 178526"/>
              <a:gd name="connsiteX3" fmla="*/ 1859280 w 1863795"/>
              <a:gd name="connsiteY3" fmla="*/ 178526 h 178526"/>
              <a:gd name="connsiteX0" fmla="*/ 4354 w 1867801"/>
              <a:gd name="connsiteY0" fmla="*/ 178526 h 178526"/>
              <a:gd name="connsiteX1" fmla="*/ 0 w 1867801"/>
              <a:gd name="connsiteY1" fmla="*/ 13063 h 178526"/>
              <a:gd name="connsiteX2" fmla="*/ 1865630 w 1867801"/>
              <a:gd name="connsiteY2" fmla="*/ 0 h 178526"/>
              <a:gd name="connsiteX3" fmla="*/ 1859280 w 1867801"/>
              <a:gd name="connsiteY3" fmla="*/ 178526 h 178526"/>
              <a:gd name="connsiteX0" fmla="*/ 4354 w 1870145"/>
              <a:gd name="connsiteY0" fmla="*/ 178526 h 178526"/>
              <a:gd name="connsiteX1" fmla="*/ 0 w 1870145"/>
              <a:gd name="connsiteY1" fmla="*/ 13063 h 178526"/>
              <a:gd name="connsiteX2" fmla="*/ 1865630 w 1870145"/>
              <a:gd name="connsiteY2" fmla="*/ 0 h 178526"/>
              <a:gd name="connsiteX3" fmla="*/ 1865630 w 1870145"/>
              <a:gd name="connsiteY3" fmla="*/ 175351 h 178526"/>
              <a:gd name="connsiteX0" fmla="*/ 4354 w 1867404"/>
              <a:gd name="connsiteY0" fmla="*/ 178526 h 178526"/>
              <a:gd name="connsiteX1" fmla="*/ 0 w 1867404"/>
              <a:gd name="connsiteY1" fmla="*/ 13063 h 178526"/>
              <a:gd name="connsiteX2" fmla="*/ 1865630 w 1867404"/>
              <a:gd name="connsiteY2" fmla="*/ 0 h 178526"/>
              <a:gd name="connsiteX3" fmla="*/ 1865630 w 1867404"/>
              <a:gd name="connsiteY3" fmla="*/ 175351 h 178526"/>
              <a:gd name="connsiteX0" fmla="*/ 4354 w 1865630"/>
              <a:gd name="connsiteY0" fmla="*/ 169001 h 169001"/>
              <a:gd name="connsiteX1" fmla="*/ 0 w 1865630"/>
              <a:gd name="connsiteY1" fmla="*/ 3538 h 169001"/>
              <a:gd name="connsiteX2" fmla="*/ 1862455 w 1865630"/>
              <a:gd name="connsiteY2" fmla="*/ 0 h 169001"/>
              <a:gd name="connsiteX3" fmla="*/ 1865630 w 1865630"/>
              <a:gd name="connsiteY3" fmla="*/ 165826 h 169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65630" h="169001">
                <a:moveTo>
                  <a:pt x="4354" y="169001"/>
                </a:moveTo>
                <a:cubicBezTo>
                  <a:pt x="2903" y="110218"/>
                  <a:pt x="5806" y="238669"/>
                  <a:pt x="0" y="3538"/>
                </a:cubicBezTo>
                <a:lnTo>
                  <a:pt x="1862455" y="0"/>
                </a:lnTo>
                <a:cubicBezTo>
                  <a:pt x="1867535" y="171268"/>
                  <a:pt x="1862998" y="41728"/>
                  <a:pt x="1865630" y="165826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olid"/>
            <a:headEnd type="triangle" w="med" len="med"/>
            <a:tailEnd type="triangl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6984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95D9B7F7-C9FA-CA49-8917-14AF903D10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inciple of Demodulation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10442C16-F8B1-034F-A75C-5AC71663C3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20837"/>
            <a:ext cx="8762999" cy="164410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Receiver multiplies the modulated signal containing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−f</a:t>
            </a:r>
            <a:r>
              <a:rPr lang="en-US" altLang="en-US" sz="2400" i="1" baseline="-25000" dirty="0"/>
              <a:t>2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1</a:t>
            </a:r>
            <a:r>
              <a:rPr lang="en-US" altLang="en-US" sz="2400" i="1" dirty="0"/>
              <a:t> + f</a:t>
            </a:r>
            <a:r>
              <a:rPr lang="en-US" altLang="en-US" sz="2400" i="1" baseline="-25000" dirty="0"/>
              <a:t>2 </a:t>
            </a:r>
            <a:r>
              <a:rPr lang="en-US" altLang="en-US" sz="2400" dirty="0"/>
              <a:t>by </a:t>
            </a:r>
            <a:r>
              <a:rPr lang="en-US" altLang="en-US" sz="2400" b="1" dirty="0"/>
              <a:t>a copy of the carrier signal: </a:t>
            </a:r>
            <a:r>
              <a:rPr lang="en-US" altLang="en-US" sz="2400" i="1" dirty="0"/>
              <a:t>cos(2πf</a:t>
            </a:r>
            <a:r>
              <a:rPr lang="en-US" altLang="en-US" sz="2400" i="1" baseline="-25000" dirty="0"/>
              <a:t>2</a:t>
            </a:r>
            <a:r>
              <a:rPr lang="en-US" altLang="en-US" sz="2400" i="1" dirty="0"/>
              <a:t>t)</a:t>
            </a:r>
            <a:endParaRPr lang="en-US" altLang="en-US" sz="2400" i="1" baseline="-250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Result contains </a:t>
            </a:r>
            <a:r>
              <a:rPr lang="en-US" altLang="en-US" sz="2400" b="1" dirty="0">
                <a:solidFill>
                  <a:srgbClr val="009900"/>
                </a:solidFill>
              </a:rPr>
              <a:t>original signal</a:t>
            </a:r>
            <a:r>
              <a:rPr lang="en-US" altLang="en-US" sz="2400" dirty="0"/>
              <a:t> and higher frequency sinusoids: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4D079180-C44C-D247-BDCF-909A81EFA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837"/>
              </p:ext>
            </p:extLst>
          </p:nvPr>
        </p:nvGraphicFramePr>
        <p:xfrm>
          <a:off x="1321590" y="3264942"/>
          <a:ext cx="6424613" cy="71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4" imgW="10668000" imgH="1181100" progId="Equation.DSMT4">
                  <p:embed/>
                </p:oleObj>
              </mc:Choice>
              <mc:Fallback>
                <p:oleObj name="Equation" r:id="rId4" imgW="10668000" imgH="1181100" progId="Equation.DSMT4">
                  <p:embed/>
                  <p:pic>
                    <p:nvPicPr>
                      <p:cNvPr id="123910" name="Object 6">
                        <a:extLst>
                          <a:ext uri="{FF2B5EF4-FFF2-40B4-BE49-F238E27FC236}">
                            <a16:creationId xmlns:a16="http://schemas.microsoft.com/office/drawing/2014/main" id="{DCAA20B8-E23C-C84E-B622-1FC68B9F6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590" y="3264942"/>
                        <a:ext cx="6424613" cy="711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EEE48CE-B86A-A84F-81CB-0321667ABC6A}"/>
              </a:ext>
            </a:extLst>
          </p:cNvPr>
          <p:cNvSpPr txBox="1"/>
          <p:nvPr/>
        </p:nvSpPr>
        <p:spPr>
          <a:xfrm>
            <a:off x="3559049" y="4169118"/>
            <a:ext cx="1962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Original signal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3EFA8ADF-BD55-8643-8CE7-8D15FCF21E9A}"/>
              </a:ext>
            </a:extLst>
          </p:cNvPr>
          <p:cNvSpPr/>
          <p:nvPr/>
        </p:nvSpPr>
        <p:spPr>
          <a:xfrm rot="16200000">
            <a:off x="4440889" y="3388656"/>
            <a:ext cx="187910" cy="1405571"/>
          </a:xfrm>
          <a:prstGeom prst="leftBrace">
            <a:avLst>
              <a:gd name="adj1" fmla="val 38747"/>
              <a:gd name="adj2" fmla="val 50000"/>
            </a:avLst>
          </a:prstGeom>
          <a:ln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 descr="Figure12">
            <a:extLst>
              <a:ext uri="{FF2B5EF4-FFF2-40B4-BE49-F238E27FC236}">
                <a16:creationId xmlns:a16="http://schemas.microsoft.com/office/drawing/2014/main" id="{B4AB497A-C32F-6E40-BF47-2C3D3704D6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34" y="4064382"/>
            <a:ext cx="3349545" cy="251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1C4CD9F-98EC-3342-B0A2-940DC75FF84C}"/>
              </a:ext>
            </a:extLst>
          </p:cNvPr>
          <p:cNvSpPr txBox="1"/>
          <p:nvPr/>
        </p:nvSpPr>
        <p:spPr>
          <a:xfrm>
            <a:off x="1136340" y="6417408"/>
            <a:ext cx="166584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charset="0"/>
                <a:ea typeface="Arial" charset="0"/>
                <a:cs typeface="Arial" charset="0"/>
              </a:rPr>
              <a:t>Frequency (Hz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2EE28-0B26-7644-A706-DF43B922B6F7}"/>
              </a:ext>
            </a:extLst>
          </p:cNvPr>
          <p:cNvSpPr txBox="1"/>
          <p:nvPr/>
        </p:nvSpPr>
        <p:spPr>
          <a:xfrm rot="16200000">
            <a:off x="-309695" y="5151042"/>
            <a:ext cx="12105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charset="0"/>
                <a:ea typeface="Arial" charset="0"/>
                <a:cs typeface="Arial" charset="0"/>
              </a:rPr>
              <a:t>Magnitud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59596C-9FB2-AA46-8F3D-FB65B00BE208}"/>
              </a:ext>
            </a:extLst>
          </p:cNvPr>
          <p:cNvSpPr txBox="1"/>
          <p:nvPr/>
        </p:nvSpPr>
        <p:spPr>
          <a:xfrm>
            <a:off x="954399" y="4030619"/>
            <a:ext cx="202972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charset="0"/>
                <a:ea typeface="Arial" charset="0"/>
                <a:cs typeface="Arial" charset="0"/>
              </a:rPr>
              <a:t>Frequency Domai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B2BFEC-DC8D-8A46-A07F-5496BF8358B9}"/>
              </a:ext>
            </a:extLst>
          </p:cNvPr>
          <p:cNvSpPr/>
          <p:nvPr/>
        </p:nvSpPr>
        <p:spPr>
          <a:xfrm>
            <a:off x="1720516" y="4439652"/>
            <a:ext cx="421105" cy="1852864"/>
          </a:xfrm>
          <a:prstGeom prst="rect">
            <a:avLst/>
          </a:prstGeom>
          <a:solidFill>
            <a:srgbClr val="FFFF00">
              <a:alpha val="20000"/>
            </a:srgbClr>
          </a:solidFill>
          <a:ln w="38100">
            <a:noFill/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A051C0F-C156-7842-849B-01559BE4383A}"/>
              </a:ext>
            </a:extLst>
          </p:cNvPr>
          <p:cNvSpPr/>
          <p:nvPr/>
        </p:nvSpPr>
        <p:spPr>
          <a:xfrm>
            <a:off x="3807994" y="3289005"/>
            <a:ext cx="1429636" cy="636077"/>
          </a:xfrm>
          <a:prstGeom prst="rect">
            <a:avLst/>
          </a:prstGeom>
          <a:solidFill>
            <a:srgbClr val="FFFF00">
              <a:alpha val="20000"/>
            </a:srgbClr>
          </a:solidFill>
          <a:ln w="38100">
            <a:noFill/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26FEEA-A89E-1F48-A46A-A8CD8E7463CA}"/>
              </a:ext>
            </a:extLst>
          </p:cNvPr>
          <p:cNvSpPr txBox="1"/>
          <p:nvPr/>
        </p:nvSpPr>
        <p:spPr>
          <a:xfrm>
            <a:off x="3514185" y="5012141"/>
            <a:ext cx="4871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b="0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How to remove the higher frequency sinusoids?</a:t>
            </a:r>
          </a:p>
        </p:txBody>
      </p:sp>
    </p:spTree>
    <p:extLst>
      <p:ext uri="{BB962C8B-B14F-4D97-AF65-F5344CB8AC3E}">
        <p14:creationId xmlns:p14="http://schemas.microsoft.com/office/powerpoint/2010/main" val="118071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A1E757-90FC-7D49-A05F-9815DA4CC6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dio fundamentals</a:t>
            </a:r>
          </a:p>
          <a:p>
            <a:endParaRPr lang="en-US" dirty="0"/>
          </a:p>
          <a:p>
            <a:r>
              <a:rPr lang="en-US" dirty="0"/>
              <a:t>Introduction to Modulation and Demodulation</a:t>
            </a:r>
          </a:p>
          <a:p>
            <a:endParaRPr lang="en-US" dirty="0"/>
          </a:p>
          <a:p>
            <a:r>
              <a:rPr lang="en-US" b="1" dirty="0"/>
              <a:t>Introduction to Filter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DF8B363-35B1-284C-AC23-D98D250DE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</p:spTree>
    <p:extLst>
      <p:ext uri="{BB962C8B-B14F-4D97-AF65-F5344CB8AC3E}">
        <p14:creationId xmlns:p14="http://schemas.microsoft.com/office/powerpoint/2010/main" val="16396668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8C7FC5A-A25C-F54C-A4BD-870CEA0EAB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47800"/>
                <a:ext cx="8763000" cy="4580021"/>
              </a:xfrm>
            </p:spPr>
            <p:txBody>
              <a:bodyPr/>
              <a:lstStyle/>
              <a:p>
                <a:r>
                  <a:rPr lang="en-US" dirty="0"/>
                  <a:t>With input, filter produces </a:t>
                </a:r>
                <a:r>
                  <a:rPr lang="en-US" b="1" dirty="0">
                    <a:highlight>
                      <a:srgbClr val="FFFF99"/>
                    </a:highlight>
                  </a:rPr>
                  <a:t>output signal </a:t>
                </a:r>
                <a:r>
                  <a:rPr lang="en-US" b="1" i="1" dirty="0">
                    <a:highlight>
                      <a:srgbClr val="FFFF99"/>
                    </a:highlight>
                  </a:rPr>
                  <a:t>y</a:t>
                </a:r>
                <a:r>
                  <a:rPr lang="en-US" b="1" dirty="0">
                    <a:highlight>
                      <a:srgbClr val="FFFF99"/>
                    </a:highlight>
                  </a:rPr>
                  <a:t>(</a:t>
                </a:r>
                <a:r>
                  <a:rPr lang="en-US" b="1" i="1" dirty="0">
                    <a:highlight>
                      <a:srgbClr val="FFFF99"/>
                    </a:highlight>
                  </a:rPr>
                  <a:t>t</a:t>
                </a:r>
                <a:r>
                  <a:rPr lang="en-US" b="1" dirty="0">
                    <a:highlight>
                      <a:srgbClr val="FFFF99"/>
                    </a:highlight>
                  </a:rPr>
                  <a:t>)</a:t>
                </a:r>
                <a:r>
                  <a:rPr lang="en-US" dirty="0"/>
                  <a:t> by </a:t>
                </a:r>
                <a:r>
                  <a:rPr lang="en-US" b="1" dirty="0">
                    <a:solidFill>
                      <a:srgbClr val="0070C0"/>
                    </a:solidFill>
                  </a:rPr>
                  <a:t>convolution</a:t>
                </a:r>
                <a:r>
                  <a:rPr lang="en-US" dirty="0"/>
                  <a:t> with a </a:t>
                </a:r>
                <a:r>
                  <a:rPr lang="en-US" b="1" dirty="0">
                    <a:highlight>
                      <a:srgbClr val="FFFF99"/>
                    </a:highlight>
                  </a:rPr>
                  <a:t>filter response </a:t>
                </a:r>
                <a:r>
                  <a:rPr lang="en-US" b="1" i="1" dirty="0">
                    <a:highlight>
                      <a:srgbClr val="FFFF99"/>
                    </a:highlight>
                  </a:rPr>
                  <a:t>h</a:t>
                </a:r>
                <a:r>
                  <a:rPr lang="en-US" b="1" dirty="0">
                    <a:highlight>
                      <a:srgbClr val="FFFF99"/>
                    </a:highlight>
                  </a:rPr>
                  <a:t>(</a:t>
                </a:r>
                <a:r>
                  <a:rPr lang="en-US" b="1" i="1" dirty="0">
                    <a:highlight>
                      <a:srgbClr val="FFFF99"/>
                    </a:highlight>
                  </a:rPr>
                  <a:t>t)</a:t>
                </a:r>
                <a:endParaRPr lang="en-US" b="1" dirty="0">
                  <a:highlight>
                    <a:srgbClr val="FFFF99"/>
                  </a:highlight>
                </a:endParaRPr>
              </a:p>
              <a:p>
                <a:endParaRPr lang="en-US" b="1" dirty="0">
                  <a:highlight>
                    <a:srgbClr val="FFFF99"/>
                  </a:highlight>
                </a:endParaRPr>
              </a:p>
              <a:p>
                <a:endParaRPr lang="en-US" b="1" dirty="0">
                  <a:highlight>
                    <a:srgbClr val="FFFF99"/>
                  </a:highlight>
                </a:endParaRPr>
              </a:p>
              <a:p>
                <a:endParaRPr lang="en-US" b="1" dirty="0">
                  <a:highlight>
                    <a:srgbClr val="FFFF99"/>
                  </a:highlight>
                </a:endParaRPr>
              </a:p>
              <a:p>
                <a:endParaRPr lang="en-US" b="1" dirty="0">
                  <a:highlight>
                    <a:srgbClr val="FFFF99"/>
                  </a:highlight>
                </a:endParaRPr>
              </a:p>
              <a:p>
                <a:r>
                  <a:rPr lang="en-US" dirty="0"/>
                  <a:t>So, in the frequency domain, the filter </a:t>
                </a:r>
                <a:r>
                  <a:rPr lang="en-US" b="1" dirty="0">
                    <a:highlight>
                      <a:srgbClr val="FFFF99"/>
                    </a:highlight>
                  </a:rPr>
                  <a:t>multiplies</a:t>
                </a:r>
                <a:r>
                  <a:rPr lang="en-US" dirty="0"/>
                  <a:t> each input frequency </a:t>
                </a:r>
                <a:r>
                  <a:rPr lang="en-US" i="1" dirty="0"/>
                  <a:t>f</a:t>
                </a:r>
                <a:r>
                  <a:rPr lang="en-US" dirty="0"/>
                  <a:t>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groupChr>
                      <m:groupChrPr>
                        <m:chr m:val="↔"/>
                        <m:vertJc m:val="bot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𝓕</m:t>
                        </m:r>
                      </m:e>
                    </m:groupCh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i="1" dirty="0">
                    <a:highlight>
                      <a:srgbClr val="FFFF99"/>
                    </a:highlight>
                  </a:rPr>
                  <a:t>Y</a:t>
                </a:r>
                <a:r>
                  <a:rPr lang="en-US" dirty="0">
                    <a:highlight>
                      <a:srgbClr val="FFFF99"/>
                    </a:highlight>
                  </a:rPr>
                  <a:t>(</a:t>
                </a:r>
                <a:r>
                  <a:rPr lang="en-US" i="1" dirty="0">
                    <a:highlight>
                      <a:srgbClr val="FFFF99"/>
                    </a:highlight>
                  </a:rPr>
                  <a:t>f</a:t>
                </a:r>
                <a:r>
                  <a:rPr lang="en-US" dirty="0">
                    <a:highlight>
                      <a:srgbClr val="FFFF99"/>
                    </a:highlight>
                  </a:rPr>
                  <a:t>) = </a:t>
                </a:r>
                <a:r>
                  <a:rPr lang="en-US" i="1" dirty="0">
                    <a:highlight>
                      <a:srgbClr val="FFFF99"/>
                    </a:highlight>
                  </a:rPr>
                  <a:t>X</a:t>
                </a:r>
                <a:r>
                  <a:rPr lang="en-US" dirty="0">
                    <a:highlight>
                      <a:srgbClr val="FFFF99"/>
                    </a:highlight>
                  </a:rPr>
                  <a:t>(</a:t>
                </a:r>
                <a:r>
                  <a:rPr lang="en-US" i="1" dirty="0">
                    <a:highlight>
                      <a:srgbClr val="FFFF99"/>
                    </a:highlight>
                  </a:rPr>
                  <a:t>f</a:t>
                </a:r>
                <a:r>
                  <a:rPr lang="en-US" dirty="0">
                    <a:highlight>
                      <a:srgbClr val="FFFF99"/>
                    </a:highlight>
                  </a:rPr>
                  <a:t>)</a:t>
                </a:r>
                <a:r>
                  <a:rPr lang="en-US" i="1" dirty="0">
                    <a:highlight>
                      <a:srgbClr val="FFFF99"/>
                    </a:highlight>
                  </a:rPr>
                  <a:t>H</a:t>
                </a:r>
                <a:r>
                  <a:rPr lang="en-US" dirty="0">
                    <a:highlight>
                      <a:srgbClr val="FFFF99"/>
                    </a:highlight>
                  </a:rPr>
                  <a:t>(</a:t>
                </a:r>
                <a:r>
                  <a:rPr lang="en-US" i="1" dirty="0">
                    <a:highlight>
                      <a:srgbClr val="FFFF99"/>
                    </a:highlight>
                  </a:rPr>
                  <a:t>f</a:t>
                </a:r>
                <a:r>
                  <a:rPr lang="en-US" dirty="0">
                    <a:highlight>
                      <a:srgbClr val="FFFF99"/>
                    </a:highlight>
                  </a:rPr>
                  <a:t>)</a:t>
                </a:r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8C7FC5A-A25C-F54C-A4BD-870CEA0EAB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47800"/>
                <a:ext cx="8763000" cy="4580021"/>
              </a:xfrm>
              <a:blipFill>
                <a:blip r:embed="rId3"/>
                <a:stretch>
                  <a:fillRect l="-1739" t="-3039" r="-2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DBB725E5-6D42-5A49-9E71-926C2A142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cept of Filter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196E09-081F-F94D-A153-CCF6E8A8A180}"/>
              </a:ext>
            </a:extLst>
          </p:cNvPr>
          <p:cNvSpPr txBox="1"/>
          <p:nvPr/>
        </p:nvSpPr>
        <p:spPr>
          <a:xfrm>
            <a:off x="3190029" y="2813856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C568A23-CEA7-624F-95F1-E858DAE1C443}"/>
              </a:ext>
            </a:extLst>
          </p:cNvPr>
          <p:cNvSpPr/>
          <p:nvPr/>
        </p:nvSpPr>
        <p:spPr>
          <a:xfrm>
            <a:off x="4142873" y="2779295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BEB5CBE-01F6-5B46-B39E-60C28AF20FA3}"/>
              </a:ext>
            </a:extLst>
          </p:cNvPr>
          <p:cNvCxnSpPr>
            <a:stCxn id="4" idx="3"/>
            <a:endCxn id="5" idx="1"/>
          </p:cNvCxnSpPr>
          <p:nvPr/>
        </p:nvCxnSpPr>
        <p:spPr>
          <a:xfrm>
            <a:off x="3772241" y="3013911"/>
            <a:ext cx="370632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7C8155F-E83E-5748-9E83-49B55F5D845E}"/>
              </a:ext>
            </a:extLst>
          </p:cNvPr>
          <p:cNvSpPr txBox="1"/>
          <p:nvPr/>
        </p:nvSpPr>
        <p:spPr>
          <a:xfrm>
            <a:off x="5305584" y="2813856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y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AEE7776-5969-A44E-B382-84DBD630F651}"/>
              </a:ext>
            </a:extLst>
          </p:cNvPr>
          <p:cNvCxnSpPr>
            <a:cxnSpLocks/>
            <a:stCxn id="5" idx="3"/>
            <a:endCxn id="8" idx="1"/>
          </p:cNvCxnSpPr>
          <p:nvPr/>
        </p:nvCxnSpPr>
        <p:spPr>
          <a:xfrm>
            <a:off x="4924926" y="3013911"/>
            <a:ext cx="380658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6F8623F-BAD6-C143-9A64-4057560D3EC5}"/>
              </a:ext>
            </a:extLst>
          </p:cNvPr>
          <p:cNvSpPr txBox="1"/>
          <p:nvPr/>
        </p:nvSpPr>
        <p:spPr>
          <a:xfrm>
            <a:off x="3175603" y="4874797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C8F4384-6BB1-8441-A698-7575308336EC}"/>
              </a:ext>
            </a:extLst>
          </p:cNvPr>
          <p:cNvSpPr/>
          <p:nvPr/>
        </p:nvSpPr>
        <p:spPr>
          <a:xfrm>
            <a:off x="4142873" y="4840236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8DADF01-063C-4641-BDF6-0F441B90599E}"/>
              </a:ext>
            </a:extLst>
          </p:cNvPr>
          <p:cNvCxnSpPr>
            <a:stCxn id="12" idx="3"/>
            <a:endCxn id="13" idx="1"/>
          </p:cNvCxnSpPr>
          <p:nvPr/>
        </p:nvCxnSpPr>
        <p:spPr>
          <a:xfrm>
            <a:off x="3786668" y="5074852"/>
            <a:ext cx="356205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D90D950-37BA-3742-80E7-31DDFD005B37}"/>
              </a:ext>
            </a:extLst>
          </p:cNvPr>
          <p:cNvSpPr txBox="1"/>
          <p:nvPr/>
        </p:nvSpPr>
        <p:spPr>
          <a:xfrm>
            <a:off x="5291157" y="4874797"/>
            <a:ext cx="611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Y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5D7A130-97AC-CD47-9C6A-8996167BAD1C}"/>
              </a:ext>
            </a:extLst>
          </p:cNvPr>
          <p:cNvCxnSpPr>
            <a:cxnSpLocks/>
            <a:stCxn id="13" idx="3"/>
            <a:endCxn id="15" idx="1"/>
          </p:cNvCxnSpPr>
          <p:nvPr/>
        </p:nvCxnSpPr>
        <p:spPr>
          <a:xfrm>
            <a:off x="4924926" y="5074852"/>
            <a:ext cx="366231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19777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>
            <a:extLst>
              <a:ext uri="{FF2B5EF4-FFF2-40B4-BE49-F238E27FC236}">
                <a16:creationId xmlns:a16="http://schemas.microsoft.com/office/drawing/2014/main" id="{5BD1B00E-4811-5A48-81F8-CB0180399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64104"/>
            <a:ext cx="8763000" cy="541421"/>
          </a:xfrm>
        </p:spPr>
        <p:txBody>
          <a:bodyPr/>
          <a:lstStyle/>
          <a:p>
            <a:r>
              <a:rPr lang="en-US" altLang="en-US" b="1" dirty="0"/>
              <a:t>Input signal: </a:t>
            </a:r>
            <a:r>
              <a:rPr lang="en-US" altLang="en-US" dirty="0"/>
              <a:t>Sum of three sinusoids (10, 50, 90 Hz) </a:t>
            </a: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278882B0-D0D9-8143-A1CD-AD3607322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Input Signal to Filter</a:t>
            </a:r>
          </a:p>
        </p:txBody>
      </p:sp>
      <p:pic>
        <p:nvPicPr>
          <p:cNvPr id="113670" name="Picture 6" descr="Figure1">
            <a:extLst>
              <a:ext uri="{FF2B5EF4-FFF2-40B4-BE49-F238E27FC236}">
                <a16:creationId xmlns:a16="http://schemas.microsoft.com/office/drawing/2014/main" id="{3D0A0CDA-7971-0343-A343-7395EC9A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105525"/>
            <a:ext cx="2637787" cy="1978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E11DFA-EF62-E84C-88FF-9E28E14B16C6}"/>
              </a:ext>
            </a:extLst>
          </p:cNvPr>
          <p:cNvSpPr txBox="1"/>
          <p:nvPr/>
        </p:nvSpPr>
        <p:spPr>
          <a:xfrm>
            <a:off x="968591" y="3966619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AE943F-3826-2347-BC0C-43A018E4DE71}"/>
              </a:ext>
            </a:extLst>
          </p:cNvPr>
          <p:cNvSpPr/>
          <p:nvPr/>
        </p:nvSpPr>
        <p:spPr>
          <a:xfrm>
            <a:off x="4142873" y="2779295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B93523F-E03B-0049-B595-5305D4146C5B}"/>
              </a:ext>
            </a:extLst>
          </p:cNvPr>
          <p:cNvCxnSpPr>
            <a:endCxn id="13" idx="1"/>
          </p:cNvCxnSpPr>
          <p:nvPr/>
        </p:nvCxnSpPr>
        <p:spPr>
          <a:xfrm>
            <a:off x="3772241" y="3013911"/>
            <a:ext cx="370632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54AC77-556E-4547-B70C-E2992ECB415F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4924926" y="3013911"/>
            <a:ext cx="380658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46CA540-62EA-ED4D-83FD-E964287351CB}"/>
              </a:ext>
            </a:extLst>
          </p:cNvPr>
          <p:cNvSpPr txBox="1"/>
          <p:nvPr/>
        </p:nvSpPr>
        <p:spPr>
          <a:xfrm>
            <a:off x="6472648" y="2813856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y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1403D71-E45F-AD42-8F95-AB7B755E85E5}"/>
              </a:ext>
            </a:extLst>
          </p:cNvPr>
          <p:cNvGrpSpPr/>
          <p:nvPr/>
        </p:nvGrpSpPr>
        <p:grpSpPr>
          <a:xfrm>
            <a:off x="152400" y="4346163"/>
            <a:ext cx="2637787" cy="2452526"/>
            <a:chOff x="152400" y="4346163"/>
            <a:chExt cx="2637787" cy="2452526"/>
          </a:xfrm>
        </p:grpSpPr>
        <p:pic>
          <p:nvPicPr>
            <p:cNvPr id="113672" name="Picture 8" descr="Figure2">
              <a:extLst>
                <a:ext uri="{FF2B5EF4-FFF2-40B4-BE49-F238E27FC236}">
                  <a16:creationId xmlns:a16="http://schemas.microsoft.com/office/drawing/2014/main" id="{A8423664-3A05-9F43-A609-F8EA38BDA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563973"/>
              <a:ext cx="2637787" cy="1977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F854C43-8319-AA46-B94B-3349149E713B}"/>
                </a:ext>
              </a:extLst>
            </p:cNvPr>
            <p:cNvSpPr txBox="1"/>
            <p:nvPr/>
          </p:nvSpPr>
          <p:spPr>
            <a:xfrm>
              <a:off x="1090420" y="6429357"/>
              <a:ext cx="7617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Arial" charset="0"/>
                  <a:ea typeface="Arial" charset="0"/>
                  <a:cs typeface="Arial" charset="0"/>
                </a:rPr>
                <a:t>f</a:t>
              </a:r>
              <a:r>
                <a:rPr lang="en-US" sz="1800" dirty="0">
                  <a:latin typeface="Arial" charset="0"/>
                  <a:ea typeface="Arial" charset="0"/>
                  <a:cs typeface="Arial" charset="0"/>
                </a:rPr>
                <a:t> (Hz)</a:t>
              </a:r>
              <a:endParaRPr lang="en-US" sz="1800" i="1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672C7CB-C3D1-7842-9E92-0AAFA7FEB541}"/>
                </a:ext>
              </a:extLst>
            </p:cNvPr>
            <p:cNvSpPr txBox="1"/>
            <p:nvPr/>
          </p:nvSpPr>
          <p:spPr>
            <a:xfrm>
              <a:off x="1218658" y="4346163"/>
              <a:ext cx="5052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↕︎</a:t>
              </a:r>
              <a:r>
                <a:rPr lang="en-US" b="0" dirty="0">
                  <a:latin typeface="Arial" charset="0"/>
                  <a:ea typeface="Arial" charset="0"/>
                  <a:cs typeface="Arial" charset="0"/>
                </a:rPr>
                <a:t>𝓕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22C3EFA-411D-9F4B-A3B9-1E10F7CA292E}"/>
              </a:ext>
            </a:extLst>
          </p:cNvPr>
          <p:cNvGrpSpPr/>
          <p:nvPr/>
        </p:nvGrpSpPr>
        <p:grpSpPr>
          <a:xfrm>
            <a:off x="447675" y="4697342"/>
            <a:ext cx="2144288" cy="307778"/>
            <a:chOff x="447675" y="4697342"/>
            <a:chExt cx="2144288" cy="307778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118316C-FAA9-7A48-A507-E8F460102AA2}"/>
                </a:ext>
              </a:extLst>
            </p:cNvPr>
            <p:cNvSpPr txBox="1"/>
            <p:nvPr/>
          </p:nvSpPr>
          <p:spPr>
            <a:xfrm>
              <a:off x="447675" y="4697342"/>
              <a:ext cx="6527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latin typeface="Arial" charset="0"/>
                  <a:ea typeface="Arial" charset="0"/>
                  <a:cs typeface="Arial" charset="0"/>
                </a:rPr>
                <a:t>10 Hz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49F4EE6-0C43-1942-9880-8BE152CAF5B3}"/>
                </a:ext>
              </a:extLst>
            </p:cNvPr>
            <p:cNvSpPr txBox="1"/>
            <p:nvPr/>
          </p:nvSpPr>
          <p:spPr>
            <a:xfrm>
              <a:off x="1222790" y="4697343"/>
              <a:ext cx="6527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latin typeface="Arial" charset="0"/>
                  <a:ea typeface="Arial" charset="0"/>
                  <a:cs typeface="Arial" charset="0"/>
                </a:rPr>
                <a:t>50 H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A8E1893-3881-B649-8A64-9E95EFEDB812}"/>
                </a:ext>
              </a:extLst>
            </p:cNvPr>
            <p:cNvSpPr txBox="1"/>
            <p:nvPr/>
          </p:nvSpPr>
          <p:spPr>
            <a:xfrm>
              <a:off x="1939219" y="4697343"/>
              <a:ext cx="6527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latin typeface="Arial" charset="0"/>
                  <a:ea typeface="Arial" charset="0"/>
                  <a:cs typeface="Arial" charset="0"/>
                </a:rPr>
                <a:t>90 H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441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>
            <a:extLst>
              <a:ext uri="{FF2B5EF4-FFF2-40B4-BE49-F238E27FC236}">
                <a16:creationId xmlns:a16="http://schemas.microsoft.com/office/drawing/2014/main" id="{5BD1B00E-4811-5A48-81F8-CB0180399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64104"/>
            <a:ext cx="8763000" cy="541421"/>
          </a:xfrm>
        </p:spPr>
        <p:txBody>
          <a:bodyPr/>
          <a:lstStyle/>
          <a:p>
            <a:r>
              <a:rPr lang="en-US" altLang="en-US" i="1" dirty="0"/>
              <a:t>H</a:t>
            </a:r>
            <a:r>
              <a:rPr lang="en-US" altLang="en-US" dirty="0"/>
              <a:t>(</a:t>
            </a:r>
            <a:r>
              <a:rPr lang="en-US" altLang="en-US" i="1" dirty="0"/>
              <a:t>f</a:t>
            </a:r>
            <a:r>
              <a:rPr lang="en-US" altLang="en-US" dirty="0"/>
              <a:t>) = 1 below 20 Hz, approaches 0 above 20 Hz</a:t>
            </a: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278882B0-D0D9-8143-A1CD-AD3607322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w Pass Filter Example</a:t>
            </a:r>
          </a:p>
        </p:txBody>
      </p:sp>
      <p:pic>
        <p:nvPicPr>
          <p:cNvPr id="113670" name="Picture 6" descr="Figure1">
            <a:extLst>
              <a:ext uri="{FF2B5EF4-FFF2-40B4-BE49-F238E27FC236}">
                <a16:creationId xmlns:a16="http://schemas.microsoft.com/office/drawing/2014/main" id="{3D0A0CDA-7971-0343-A343-7395EC9A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105525"/>
            <a:ext cx="2637787" cy="1978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E11DFA-EF62-E84C-88FF-9E28E14B16C6}"/>
              </a:ext>
            </a:extLst>
          </p:cNvPr>
          <p:cNvSpPr txBox="1"/>
          <p:nvPr/>
        </p:nvSpPr>
        <p:spPr>
          <a:xfrm>
            <a:off x="968591" y="3966619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AE943F-3826-2347-BC0C-43A018E4DE71}"/>
              </a:ext>
            </a:extLst>
          </p:cNvPr>
          <p:cNvSpPr/>
          <p:nvPr/>
        </p:nvSpPr>
        <p:spPr>
          <a:xfrm>
            <a:off x="4142873" y="2779295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B93523F-E03B-0049-B595-5305D4146C5B}"/>
              </a:ext>
            </a:extLst>
          </p:cNvPr>
          <p:cNvCxnSpPr>
            <a:endCxn id="13" idx="1"/>
          </p:cNvCxnSpPr>
          <p:nvPr/>
        </p:nvCxnSpPr>
        <p:spPr>
          <a:xfrm>
            <a:off x="3772241" y="3013911"/>
            <a:ext cx="370632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54AC77-556E-4547-B70C-E2992ECB415F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4924926" y="3013911"/>
            <a:ext cx="380658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46CA540-62EA-ED4D-83FD-E964287351CB}"/>
              </a:ext>
            </a:extLst>
          </p:cNvPr>
          <p:cNvSpPr txBox="1"/>
          <p:nvPr/>
        </p:nvSpPr>
        <p:spPr>
          <a:xfrm>
            <a:off x="6472648" y="2813856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y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1403D71-E45F-AD42-8F95-AB7B755E85E5}"/>
              </a:ext>
            </a:extLst>
          </p:cNvPr>
          <p:cNvGrpSpPr/>
          <p:nvPr/>
        </p:nvGrpSpPr>
        <p:grpSpPr>
          <a:xfrm>
            <a:off x="152400" y="4346163"/>
            <a:ext cx="2637787" cy="2452526"/>
            <a:chOff x="152400" y="4346163"/>
            <a:chExt cx="2637787" cy="2452526"/>
          </a:xfrm>
        </p:grpSpPr>
        <p:pic>
          <p:nvPicPr>
            <p:cNvPr id="113672" name="Picture 8" descr="Figure2">
              <a:extLst>
                <a:ext uri="{FF2B5EF4-FFF2-40B4-BE49-F238E27FC236}">
                  <a16:creationId xmlns:a16="http://schemas.microsoft.com/office/drawing/2014/main" id="{A8423664-3A05-9F43-A609-F8EA38BDA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563973"/>
              <a:ext cx="2637787" cy="1977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F854C43-8319-AA46-B94B-3349149E713B}"/>
                </a:ext>
              </a:extLst>
            </p:cNvPr>
            <p:cNvSpPr txBox="1"/>
            <p:nvPr/>
          </p:nvSpPr>
          <p:spPr>
            <a:xfrm>
              <a:off x="1090420" y="6429357"/>
              <a:ext cx="7617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Arial" charset="0"/>
                  <a:ea typeface="Arial" charset="0"/>
                  <a:cs typeface="Arial" charset="0"/>
                </a:rPr>
                <a:t>f</a:t>
              </a:r>
              <a:r>
                <a:rPr lang="en-US" sz="1800" dirty="0">
                  <a:latin typeface="Arial" charset="0"/>
                  <a:ea typeface="Arial" charset="0"/>
                  <a:cs typeface="Arial" charset="0"/>
                </a:rPr>
                <a:t> (Hz)</a:t>
              </a:r>
              <a:endParaRPr lang="en-US" sz="1800" i="1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672C7CB-C3D1-7842-9E92-0AAFA7FEB541}"/>
                </a:ext>
              </a:extLst>
            </p:cNvPr>
            <p:cNvSpPr txBox="1"/>
            <p:nvPr/>
          </p:nvSpPr>
          <p:spPr>
            <a:xfrm>
              <a:off x="1218658" y="4346163"/>
              <a:ext cx="5052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↕︎</a:t>
              </a:r>
              <a:r>
                <a:rPr lang="en-US" b="0" dirty="0">
                  <a:latin typeface="Arial" charset="0"/>
                  <a:ea typeface="Arial" charset="0"/>
                  <a:cs typeface="Arial" charset="0"/>
                </a:rPr>
                <a:t>𝓕</a:t>
              </a:r>
            </a:p>
          </p:txBody>
        </p:sp>
      </p:grpSp>
      <p:pic>
        <p:nvPicPr>
          <p:cNvPr id="17" name="Picture 4" descr="Figure3">
            <a:extLst>
              <a:ext uri="{FF2B5EF4-FFF2-40B4-BE49-F238E27FC236}">
                <a16:creationId xmlns:a16="http://schemas.microsoft.com/office/drawing/2014/main" id="{625B1602-BDD2-184E-88AE-FE72AA0FE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207" y="4558236"/>
            <a:ext cx="2645110" cy="198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1AA7619-CEFA-3149-9FCF-98B84EEE7136}"/>
              </a:ext>
            </a:extLst>
          </p:cNvPr>
          <p:cNvSpPr txBox="1"/>
          <p:nvPr/>
        </p:nvSpPr>
        <p:spPr>
          <a:xfrm>
            <a:off x="4131888" y="6429357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 (Hz)</a:t>
            </a:r>
            <a:endParaRPr lang="en-US" sz="18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93427C-5DAB-6547-BF8F-0E01DDBFB344}"/>
              </a:ext>
            </a:extLst>
          </p:cNvPr>
          <p:cNvSpPr txBox="1"/>
          <p:nvPr/>
        </p:nvSpPr>
        <p:spPr>
          <a:xfrm>
            <a:off x="3317181" y="6154329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FE8B19-5F24-144C-B50F-0A8E9E51691F}"/>
              </a:ext>
            </a:extLst>
          </p:cNvPr>
          <p:cNvSpPr txBox="1"/>
          <p:nvPr/>
        </p:nvSpPr>
        <p:spPr>
          <a:xfrm>
            <a:off x="3317181" y="5396144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1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EAA7D3F-E7A9-1448-A307-0B82DD338CB5}"/>
              </a:ext>
            </a:extLst>
          </p:cNvPr>
          <p:cNvCxnSpPr/>
          <p:nvPr/>
        </p:nvCxnSpPr>
        <p:spPr>
          <a:xfrm flipV="1">
            <a:off x="4215064" y="4746273"/>
            <a:ext cx="0" cy="1561944"/>
          </a:xfrm>
          <a:prstGeom prst="line">
            <a:avLst/>
          </a:prstGeom>
          <a:ln w="19050"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4C59BBD-AB2B-B045-AB6E-0A4F2266BB87}"/>
              </a:ext>
            </a:extLst>
          </p:cNvPr>
          <p:cNvSpPr txBox="1"/>
          <p:nvPr/>
        </p:nvSpPr>
        <p:spPr>
          <a:xfrm>
            <a:off x="4186389" y="606101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20 Hz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2CA616C-1CBC-7E4D-9676-D4E29A597051}"/>
              </a:ext>
            </a:extLst>
          </p:cNvPr>
          <p:cNvSpPr txBox="1"/>
          <p:nvPr/>
        </p:nvSpPr>
        <p:spPr>
          <a:xfrm>
            <a:off x="447675" y="4697342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10 H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CA22834-A5D4-3A40-8AE1-C271CFBFE2FC}"/>
              </a:ext>
            </a:extLst>
          </p:cNvPr>
          <p:cNvSpPr txBox="1"/>
          <p:nvPr/>
        </p:nvSpPr>
        <p:spPr>
          <a:xfrm>
            <a:off x="1222790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50 Hz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5BF2F22-2F9D-E947-BB05-9E0C93D99647}"/>
              </a:ext>
            </a:extLst>
          </p:cNvPr>
          <p:cNvSpPr txBox="1"/>
          <p:nvPr/>
        </p:nvSpPr>
        <p:spPr>
          <a:xfrm>
            <a:off x="1939219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90 Hz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BDF0665-DE94-7D40-BCF9-A9B6F1D15E62}"/>
              </a:ext>
            </a:extLst>
          </p:cNvPr>
          <p:cNvSpPr txBox="1"/>
          <p:nvPr/>
        </p:nvSpPr>
        <p:spPr>
          <a:xfrm>
            <a:off x="4221654" y="4361552"/>
            <a:ext cx="58221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H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202357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>
            <a:extLst>
              <a:ext uri="{FF2B5EF4-FFF2-40B4-BE49-F238E27FC236}">
                <a16:creationId xmlns:a16="http://schemas.microsoft.com/office/drawing/2014/main" id="{5BD1B00E-4811-5A48-81F8-CB0180399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64104"/>
            <a:ext cx="8763000" cy="541421"/>
          </a:xfrm>
        </p:spPr>
        <p:txBody>
          <a:bodyPr/>
          <a:lstStyle/>
          <a:p>
            <a:r>
              <a:rPr lang="en-US" altLang="en-US" i="1" dirty="0"/>
              <a:t>H</a:t>
            </a:r>
            <a:r>
              <a:rPr lang="en-US" altLang="en-US" dirty="0"/>
              <a:t>(</a:t>
            </a:r>
            <a:r>
              <a:rPr lang="en-US" altLang="en-US" i="1" dirty="0"/>
              <a:t>f</a:t>
            </a:r>
            <a:r>
              <a:rPr lang="en-US" altLang="en-US" dirty="0"/>
              <a:t>) = 1 below 20 Hz, approaches 0 above 20 Hz</a:t>
            </a: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278882B0-D0D9-8143-A1CD-AD3607322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w Pass Filter Output</a:t>
            </a:r>
          </a:p>
        </p:txBody>
      </p:sp>
      <p:pic>
        <p:nvPicPr>
          <p:cNvPr id="113670" name="Picture 6" descr="Figure1">
            <a:extLst>
              <a:ext uri="{FF2B5EF4-FFF2-40B4-BE49-F238E27FC236}">
                <a16:creationId xmlns:a16="http://schemas.microsoft.com/office/drawing/2014/main" id="{3D0A0CDA-7971-0343-A343-7395EC9A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105525"/>
            <a:ext cx="2637787" cy="1978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E11DFA-EF62-E84C-88FF-9E28E14B16C6}"/>
              </a:ext>
            </a:extLst>
          </p:cNvPr>
          <p:cNvSpPr txBox="1"/>
          <p:nvPr/>
        </p:nvSpPr>
        <p:spPr>
          <a:xfrm>
            <a:off x="968591" y="3966619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AE943F-3826-2347-BC0C-43A018E4DE71}"/>
              </a:ext>
            </a:extLst>
          </p:cNvPr>
          <p:cNvSpPr/>
          <p:nvPr/>
        </p:nvSpPr>
        <p:spPr>
          <a:xfrm>
            <a:off x="4142873" y="2779295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B93523F-E03B-0049-B595-5305D4146C5B}"/>
              </a:ext>
            </a:extLst>
          </p:cNvPr>
          <p:cNvCxnSpPr>
            <a:endCxn id="13" idx="1"/>
          </p:cNvCxnSpPr>
          <p:nvPr/>
        </p:nvCxnSpPr>
        <p:spPr>
          <a:xfrm>
            <a:off x="3772241" y="3013911"/>
            <a:ext cx="370632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54AC77-556E-4547-B70C-E2992ECB415F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4924926" y="3013911"/>
            <a:ext cx="380658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11403D71-E45F-AD42-8F95-AB7B755E85E5}"/>
              </a:ext>
            </a:extLst>
          </p:cNvPr>
          <p:cNvGrpSpPr/>
          <p:nvPr/>
        </p:nvGrpSpPr>
        <p:grpSpPr>
          <a:xfrm>
            <a:off x="152400" y="4286003"/>
            <a:ext cx="2637787" cy="2512686"/>
            <a:chOff x="152400" y="4286003"/>
            <a:chExt cx="2637787" cy="2512686"/>
          </a:xfrm>
        </p:grpSpPr>
        <p:pic>
          <p:nvPicPr>
            <p:cNvPr id="113672" name="Picture 8" descr="Figure2">
              <a:extLst>
                <a:ext uri="{FF2B5EF4-FFF2-40B4-BE49-F238E27FC236}">
                  <a16:creationId xmlns:a16="http://schemas.microsoft.com/office/drawing/2014/main" id="{A8423664-3A05-9F43-A609-F8EA38BDA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563973"/>
              <a:ext cx="2637787" cy="1977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F854C43-8319-AA46-B94B-3349149E713B}"/>
                </a:ext>
              </a:extLst>
            </p:cNvPr>
            <p:cNvSpPr txBox="1"/>
            <p:nvPr/>
          </p:nvSpPr>
          <p:spPr>
            <a:xfrm>
              <a:off x="1090420" y="6429357"/>
              <a:ext cx="7617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Arial" charset="0"/>
                  <a:ea typeface="Arial" charset="0"/>
                  <a:cs typeface="Arial" charset="0"/>
                </a:rPr>
                <a:t>f</a:t>
              </a:r>
              <a:r>
                <a:rPr lang="en-US" sz="1800" dirty="0">
                  <a:latin typeface="Arial" charset="0"/>
                  <a:ea typeface="Arial" charset="0"/>
                  <a:cs typeface="Arial" charset="0"/>
                </a:rPr>
                <a:t> (Hz)</a:t>
              </a:r>
              <a:endParaRPr lang="en-US" sz="1800" i="1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672C7CB-C3D1-7842-9E92-0AAFA7FEB541}"/>
                </a:ext>
              </a:extLst>
            </p:cNvPr>
            <p:cNvSpPr txBox="1"/>
            <p:nvPr/>
          </p:nvSpPr>
          <p:spPr>
            <a:xfrm>
              <a:off x="1266784" y="4286003"/>
              <a:ext cx="5052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↕︎</a:t>
              </a:r>
              <a:r>
                <a:rPr lang="en-US" b="0" dirty="0">
                  <a:latin typeface="Arial" charset="0"/>
                  <a:ea typeface="Arial" charset="0"/>
                  <a:cs typeface="Arial" charset="0"/>
                </a:rPr>
                <a:t>𝓕</a:t>
              </a:r>
            </a:p>
          </p:txBody>
        </p:sp>
      </p:grpSp>
      <p:pic>
        <p:nvPicPr>
          <p:cNvPr id="17" name="Picture 4" descr="Figure3">
            <a:extLst>
              <a:ext uri="{FF2B5EF4-FFF2-40B4-BE49-F238E27FC236}">
                <a16:creationId xmlns:a16="http://schemas.microsoft.com/office/drawing/2014/main" id="{625B1602-BDD2-184E-88AE-FE72AA0FE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207" y="4558236"/>
            <a:ext cx="2645110" cy="198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1AA7619-CEFA-3149-9FCF-98B84EEE7136}"/>
              </a:ext>
            </a:extLst>
          </p:cNvPr>
          <p:cNvSpPr txBox="1"/>
          <p:nvPr/>
        </p:nvSpPr>
        <p:spPr>
          <a:xfrm>
            <a:off x="4131888" y="6429357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 (Hz)</a:t>
            </a:r>
            <a:endParaRPr lang="en-US" sz="18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93427C-5DAB-6547-BF8F-0E01DDBFB344}"/>
              </a:ext>
            </a:extLst>
          </p:cNvPr>
          <p:cNvSpPr txBox="1"/>
          <p:nvPr/>
        </p:nvSpPr>
        <p:spPr>
          <a:xfrm>
            <a:off x="3317181" y="6154329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FE8B19-5F24-144C-B50F-0A8E9E51691F}"/>
              </a:ext>
            </a:extLst>
          </p:cNvPr>
          <p:cNvSpPr txBox="1"/>
          <p:nvPr/>
        </p:nvSpPr>
        <p:spPr>
          <a:xfrm>
            <a:off x="3317181" y="5396144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1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EAA7D3F-E7A9-1448-A307-0B82DD338CB5}"/>
              </a:ext>
            </a:extLst>
          </p:cNvPr>
          <p:cNvCxnSpPr/>
          <p:nvPr/>
        </p:nvCxnSpPr>
        <p:spPr>
          <a:xfrm flipV="1">
            <a:off x="4215064" y="4746273"/>
            <a:ext cx="0" cy="1561944"/>
          </a:xfrm>
          <a:prstGeom prst="line">
            <a:avLst/>
          </a:prstGeom>
          <a:ln w="19050"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4C59BBD-AB2B-B045-AB6E-0A4F2266BB87}"/>
              </a:ext>
            </a:extLst>
          </p:cNvPr>
          <p:cNvSpPr txBox="1"/>
          <p:nvPr/>
        </p:nvSpPr>
        <p:spPr>
          <a:xfrm>
            <a:off x="4186389" y="606101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20 Hz</a:t>
            </a:r>
          </a:p>
        </p:txBody>
      </p:sp>
      <p:pic>
        <p:nvPicPr>
          <p:cNvPr id="20" name="Picture 6" descr="Figure5">
            <a:extLst>
              <a:ext uri="{FF2B5EF4-FFF2-40B4-BE49-F238E27FC236}">
                <a16:creationId xmlns:a16="http://schemas.microsoft.com/office/drawing/2014/main" id="{F09C7699-735A-E146-B263-6B5F91840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048" y="4558236"/>
            <a:ext cx="2644483" cy="198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261CA82-BCE1-0B4C-82B0-17A5ADA46E4E}"/>
              </a:ext>
            </a:extLst>
          </p:cNvPr>
          <p:cNvSpPr txBox="1"/>
          <p:nvPr/>
        </p:nvSpPr>
        <p:spPr>
          <a:xfrm>
            <a:off x="447675" y="4697342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10 Hz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2248246-EC45-BE4F-A853-7F6786502FC1}"/>
              </a:ext>
            </a:extLst>
          </p:cNvPr>
          <p:cNvSpPr txBox="1"/>
          <p:nvPr/>
        </p:nvSpPr>
        <p:spPr>
          <a:xfrm>
            <a:off x="1222790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50 H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6619A7D-AD75-9C43-ADA0-6346960470D7}"/>
              </a:ext>
            </a:extLst>
          </p:cNvPr>
          <p:cNvSpPr txBox="1"/>
          <p:nvPr/>
        </p:nvSpPr>
        <p:spPr>
          <a:xfrm>
            <a:off x="1939219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90 Hz</a:t>
            </a:r>
          </a:p>
        </p:txBody>
      </p:sp>
      <p:pic>
        <p:nvPicPr>
          <p:cNvPr id="24" name="Picture 4" descr="Figure4">
            <a:extLst>
              <a:ext uri="{FF2B5EF4-FFF2-40B4-BE49-F238E27FC236}">
                <a16:creationId xmlns:a16="http://schemas.microsoft.com/office/drawing/2014/main" id="{09F4D14B-FB72-C346-95C9-85BD283FA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048" y="2101176"/>
            <a:ext cx="2649383" cy="198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3AE76CF5-16BA-5142-9CEE-BC2C00FEED90}"/>
              </a:ext>
            </a:extLst>
          </p:cNvPr>
          <p:cNvSpPr txBox="1"/>
          <p:nvPr/>
        </p:nvSpPr>
        <p:spPr>
          <a:xfrm>
            <a:off x="7064591" y="3966619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9232CA-1D31-9E4D-B89F-18B32F378807}"/>
              </a:ext>
            </a:extLst>
          </p:cNvPr>
          <p:cNvSpPr txBox="1"/>
          <p:nvPr/>
        </p:nvSpPr>
        <p:spPr>
          <a:xfrm>
            <a:off x="7156655" y="4274530"/>
            <a:ext cx="50526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↕︎</a:t>
            </a:r>
            <a:r>
              <a:rPr lang="en-US" b="0" dirty="0">
                <a:latin typeface="Arial" charset="0"/>
                <a:ea typeface="Arial" charset="0"/>
                <a:cs typeface="Arial" charset="0"/>
              </a:rPr>
              <a:t>𝓕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80BCBB-74F6-4F48-AD86-91745BAA971F}"/>
              </a:ext>
            </a:extLst>
          </p:cNvPr>
          <p:cNvSpPr txBox="1"/>
          <p:nvPr/>
        </p:nvSpPr>
        <p:spPr>
          <a:xfrm>
            <a:off x="4221654" y="4361552"/>
            <a:ext cx="58221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H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731986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6" descr="Figure9">
            <a:extLst>
              <a:ext uri="{FF2B5EF4-FFF2-40B4-BE49-F238E27FC236}">
                <a16:creationId xmlns:a16="http://schemas.microsoft.com/office/drawing/2014/main" id="{9BE3E9B8-7930-F947-A2DF-859B50B6B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9024" y="4572254"/>
            <a:ext cx="2626451" cy="1969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67" name="Rectangle 3">
            <a:extLst>
              <a:ext uri="{FF2B5EF4-FFF2-40B4-BE49-F238E27FC236}">
                <a16:creationId xmlns:a16="http://schemas.microsoft.com/office/drawing/2014/main" id="{5BD1B00E-4811-5A48-81F8-CB0180399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64104"/>
            <a:ext cx="8763000" cy="541421"/>
          </a:xfrm>
        </p:spPr>
        <p:txBody>
          <a:bodyPr/>
          <a:lstStyle/>
          <a:p>
            <a:r>
              <a:rPr lang="en-US" altLang="en-US" i="1" dirty="0"/>
              <a:t>H</a:t>
            </a:r>
            <a:r>
              <a:rPr lang="en-US" altLang="en-US" dirty="0"/>
              <a:t>(</a:t>
            </a:r>
            <a:r>
              <a:rPr lang="en-US" altLang="en-US" i="1" dirty="0"/>
              <a:t>f</a:t>
            </a:r>
            <a:r>
              <a:rPr lang="en-US" altLang="en-US" dirty="0"/>
              <a:t>) = 0 below 70 Hz, approaches 1 above 70 Hz</a:t>
            </a: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278882B0-D0D9-8143-A1CD-AD3607322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gh Pass Filter Example</a:t>
            </a:r>
          </a:p>
        </p:txBody>
      </p:sp>
      <p:pic>
        <p:nvPicPr>
          <p:cNvPr id="113670" name="Picture 6" descr="Figure1">
            <a:extLst>
              <a:ext uri="{FF2B5EF4-FFF2-40B4-BE49-F238E27FC236}">
                <a16:creationId xmlns:a16="http://schemas.microsoft.com/office/drawing/2014/main" id="{3D0A0CDA-7971-0343-A343-7395EC9A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105525"/>
            <a:ext cx="2637787" cy="1978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E11DFA-EF62-E84C-88FF-9E28E14B16C6}"/>
              </a:ext>
            </a:extLst>
          </p:cNvPr>
          <p:cNvSpPr txBox="1"/>
          <p:nvPr/>
        </p:nvSpPr>
        <p:spPr>
          <a:xfrm>
            <a:off x="968591" y="3966619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AE943F-3826-2347-BC0C-43A018E4DE71}"/>
              </a:ext>
            </a:extLst>
          </p:cNvPr>
          <p:cNvSpPr/>
          <p:nvPr/>
        </p:nvSpPr>
        <p:spPr>
          <a:xfrm>
            <a:off x="4142873" y="2779295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B93523F-E03B-0049-B595-5305D4146C5B}"/>
              </a:ext>
            </a:extLst>
          </p:cNvPr>
          <p:cNvCxnSpPr>
            <a:endCxn id="13" idx="1"/>
          </p:cNvCxnSpPr>
          <p:nvPr/>
        </p:nvCxnSpPr>
        <p:spPr>
          <a:xfrm>
            <a:off x="3772241" y="3013911"/>
            <a:ext cx="370632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54AC77-556E-4547-B70C-E2992ECB415F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4924926" y="3013911"/>
            <a:ext cx="380658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46CA540-62EA-ED4D-83FD-E964287351CB}"/>
              </a:ext>
            </a:extLst>
          </p:cNvPr>
          <p:cNvSpPr txBox="1"/>
          <p:nvPr/>
        </p:nvSpPr>
        <p:spPr>
          <a:xfrm>
            <a:off x="6472648" y="2813856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y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1403D71-E45F-AD42-8F95-AB7B755E85E5}"/>
              </a:ext>
            </a:extLst>
          </p:cNvPr>
          <p:cNvGrpSpPr/>
          <p:nvPr/>
        </p:nvGrpSpPr>
        <p:grpSpPr>
          <a:xfrm>
            <a:off x="152400" y="4346163"/>
            <a:ext cx="2637787" cy="2452526"/>
            <a:chOff x="152400" y="4346163"/>
            <a:chExt cx="2637787" cy="2452526"/>
          </a:xfrm>
        </p:grpSpPr>
        <p:pic>
          <p:nvPicPr>
            <p:cNvPr id="113672" name="Picture 8" descr="Figure2">
              <a:extLst>
                <a:ext uri="{FF2B5EF4-FFF2-40B4-BE49-F238E27FC236}">
                  <a16:creationId xmlns:a16="http://schemas.microsoft.com/office/drawing/2014/main" id="{A8423664-3A05-9F43-A609-F8EA38BDA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563973"/>
              <a:ext cx="2637787" cy="1977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F854C43-8319-AA46-B94B-3349149E713B}"/>
                </a:ext>
              </a:extLst>
            </p:cNvPr>
            <p:cNvSpPr txBox="1"/>
            <p:nvPr/>
          </p:nvSpPr>
          <p:spPr>
            <a:xfrm>
              <a:off x="1090420" y="6429357"/>
              <a:ext cx="7617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Arial" charset="0"/>
                  <a:ea typeface="Arial" charset="0"/>
                  <a:cs typeface="Arial" charset="0"/>
                </a:rPr>
                <a:t>f</a:t>
              </a:r>
              <a:r>
                <a:rPr lang="en-US" sz="1800" dirty="0">
                  <a:latin typeface="Arial" charset="0"/>
                  <a:ea typeface="Arial" charset="0"/>
                  <a:cs typeface="Arial" charset="0"/>
                </a:rPr>
                <a:t> (Hz)</a:t>
              </a:r>
              <a:endParaRPr lang="en-US" sz="1800" i="1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672C7CB-C3D1-7842-9E92-0AAFA7FEB541}"/>
                </a:ext>
              </a:extLst>
            </p:cNvPr>
            <p:cNvSpPr txBox="1"/>
            <p:nvPr/>
          </p:nvSpPr>
          <p:spPr>
            <a:xfrm>
              <a:off x="1218658" y="4346163"/>
              <a:ext cx="5052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↕︎</a:t>
              </a:r>
              <a:r>
                <a:rPr lang="en-US" b="0" dirty="0">
                  <a:latin typeface="Arial" charset="0"/>
                  <a:ea typeface="Arial" charset="0"/>
                  <a:cs typeface="Arial" charset="0"/>
                </a:rPr>
                <a:t>𝓕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1AA7619-CEFA-3149-9FCF-98B84EEE7136}"/>
              </a:ext>
            </a:extLst>
          </p:cNvPr>
          <p:cNvSpPr txBox="1"/>
          <p:nvPr/>
        </p:nvSpPr>
        <p:spPr>
          <a:xfrm>
            <a:off x="4131888" y="6429357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 (Hz)</a:t>
            </a:r>
            <a:endParaRPr lang="en-US" sz="18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93427C-5DAB-6547-BF8F-0E01DDBFB344}"/>
              </a:ext>
            </a:extLst>
          </p:cNvPr>
          <p:cNvSpPr txBox="1"/>
          <p:nvPr/>
        </p:nvSpPr>
        <p:spPr>
          <a:xfrm>
            <a:off x="3317181" y="6154329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FE8B19-5F24-144C-B50F-0A8E9E51691F}"/>
              </a:ext>
            </a:extLst>
          </p:cNvPr>
          <p:cNvSpPr txBox="1"/>
          <p:nvPr/>
        </p:nvSpPr>
        <p:spPr>
          <a:xfrm>
            <a:off x="3317181" y="5396144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1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EAA7D3F-E7A9-1448-A307-0B82DD338CB5}"/>
              </a:ext>
            </a:extLst>
          </p:cNvPr>
          <p:cNvCxnSpPr/>
          <p:nvPr/>
        </p:nvCxnSpPr>
        <p:spPr>
          <a:xfrm flipV="1">
            <a:off x="5029743" y="4769060"/>
            <a:ext cx="0" cy="1561944"/>
          </a:xfrm>
          <a:prstGeom prst="line">
            <a:avLst/>
          </a:prstGeom>
          <a:ln w="19050"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4C59BBD-AB2B-B045-AB6E-0A4F2266BB87}"/>
              </a:ext>
            </a:extLst>
          </p:cNvPr>
          <p:cNvSpPr txBox="1"/>
          <p:nvPr/>
        </p:nvSpPr>
        <p:spPr>
          <a:xfrm>
            <a:off x="5029743" y="6000440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70 Hz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2CA616C-1CBC-7E4D-9676-D4E29A597051}"/>
              </a:ext>
            </a:extLst>
          </p:cNvPr>
          <p:cNvSpPr txBox="1"/>
          <p:nvPr/>
        </p:nvSpPr>
        <p:spPr>
          <a:xfrm>
            <a:off x="447675" y="4697342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10 H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CA22834-A5D4-3A40-8AE1-C271CFBFE2FC}"/>
              </a:ext>
            </a:extLst>
          </p:cNvPr>
          <p:cNvSpPr txBox="1"/>
          <p:nvPr/>
        </p:nvSpPr>
        <p:spPr>
          <a:xfrm>
            <a:off x="1222790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50 Hz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5BF2F22-2F9D-E947-BB05-9E0C93D99647}"/>
              </a:ext>
            </a:extLst>
          </p:cNvPr>
          <p:cNvSpPr txBox="1"/>
          <p:nvPr/>
        </p:nvSpPr>
        <p:spPr>
          <a:xfrm>
            <a:off x="1939219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90 Hz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3A1C606-7336-A74B-A684-0BAB2962EF79}"/>
              </a:ext>
            </a:extLst>
          </p:cNvPr>
          <p:cNvSpPr txBox="1"/>
          <p:nvPr/>
        </p:nvSpPr>
        <p:spPr>
          <a:xfrm>
            <a:off x="4221654" y="4361552"/>
            <a:ext cx="58221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H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6453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x-none" dirty="0"/>
                  <a:t>Electromagnetic signal that propagates through space</a:t>
                </a:r>
              </a:p>
              <a:p>
                <a:pPr lvl="1"/>
                <a:r>
                  <a:rPr lang="en-US" altLang="x-none" dirty="0">
                    <a:highlight>
                      <a:srgbClr val="FFFF99"/>
                    </a:highlight>
                  </a:rPr>
                  <a:t>Transmitted at</a:t>
                </a:r>
                <a:r>
                  <a:rPr lang="en-US" altLang="x-none" dirty="0"/>
                  <a:t> some </a:t>
                </a:r>
                <a:r>
                  <a:rPr lang="en-US" altLang="x-none" b="1" dirty="0"/>
                  <a:t>carrier frequency </a:t>
                </a:r>
                <a:r>
                  <a:rPr lang="en-US" altLang="x-none" i="1" dirty="0"/>
                  <a:t>f</a:t>
                </a:r>
                <a:r>
                  <a:rPr lang="en-US" altLang="x-none" i="1" baseline="-25000" dirty="0"/>
                  <a:t>c</a:t>
                </a:r>
              </a:p>
              <a:p>
                <a:pPr lvl="1"/>
                <a:r>
                  <a:rPr lang="en-US" altLang="x-none" dirty="0">
                    <a:highlight>
                      <a:srgbClr val="FFFF99"/>
                    </a:highlight>
                  </a:rPr>
                  <a:t>Travels at</a:t>
                </a:r>
                <a:r>
                  <a:rPr lang="en-US" altLang="x-none" dirty="0"/>
                  <a:t> the </a:t>
                </a:r>
                <a:r>
                  <a:rPr lang="en-US" altLang="x-none" b="1" dirty="0"/>
                  <a:t>speed of light </a:t>
                </a:r>
                <a:r>
                  <a:rPr lang="en-US" altLang="x-none" dirty="0"/>
                  <a:t>(</a:t>
                </a:r>
                <a:r>
                  <a:rPr lang="en-US" altLang="x-none" i="1" dirty="0"/>
                  <a:t>c</a:t>
                </a:r>
                <a:r>
                  <a:rPr lang="en-US" altLang="x-none" dirty="0"/>
                  <a:t>)</a:t>
                </a:r>
              </a:p>
              <a:p>
                <a:pPr lvl="1"/>
                <a:endParaRPr lang="en-US" altLang="x-none" dirty="0"/>
              </a:p>
              <a:p>
                <a:r>
                  <a:rPr lang="en-US" altLang="x-none" b="1" dirty="0"/>
                  <a:t>Wavelength</a:t>
                </a:r>
                <a:r>
                  <a:rPr lang="en-US" altLang="x-none" dirty="0"/>
                  <a:t> in air: </a:t>
                </a:r>
                <a14:m>
                  <m:oMath xmlns:m="http://schemas.openxmlformats.org/officeDocument/2006/math">
                    <m:r>
                      <a:rPr lang="en-US" altLang="x-none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x-none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x-none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𝑐</m:t>
                    </m:r>
                    <m:r>
                      <a:rPr lang="en-US" altLang="x-none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/</m:t>
                    </m:r>
                    <m:sSub>
                      <m:sSubPr>
                        <m:ctrlPr>
                          <a:rPr lang="en-US" altLang="x-none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altLang="x-none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𝑓</m:t>
                        </m:r>
                      </m:e>
                      <m:sub>
                        <m:r>
                          <a:rPr lang="en-US" altLang="x-none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altLang="x-none" dirty="0"/>
              </a:p>
              <a:p>
                <a:endParaRPr lang="en-US" altLang="x-none" dirty="0"/>
              </a:p>
              <a:p>
                <a:r>
                  <a:rPr lang="en-US" altLang="x-none" i="1" dirty="0"/>
                  <a:t>f</a:t>
                </a:r>
                <a:r>
                  <a:rPr lang="en-US" altLang="x-none" i="1" baseline="-25000" dirty="0"/>
                  <a:t>c</a:t>
                </a:r>
                <a:r>
                  <a:rPr lang="en-US" altLang="x-none" dirty="0"/>
                  <a:t> range: 3 KHz to &gt;300 GHz (or, </a:t>
                </a:r>
                <a:r>
                  <a:rPr lang="en-US" altLang="x-none" i="1" dirty="0" err="1"/>
                  <a:t>λ</a:t>
                </a:r>
                <a:r>
                  <a:rPr lang="en-US" altLang="x-none" dirty="0"/>
                  <a:t> = 100 km to 1 mm)</a:t>
                </a:r>
              </a:p>
              <a:p>
                <a:endParaRPr lang="en-US" altLang="x-none" dirty="0"/>
              </a:p>
              <a:p>
                <a:endParaRPr lang="en-US" altLang="x-none" dirty="0"/>
              </a:p>
              <a:p>
                <a:endParaRPr lang="en-US" altLang="x-none" dirty="0"/>
              </a:p>
              <a:p>
                <a:endParaRPr lang="en-US" altLang="x-none" dirty="0"/>
              </a:p>
              <a:p>
                <a:endParaRPr lang="en-US" altLang="x-none" dirty="0"/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39" t="-2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adio Frequency (RF)</a:t>
            </a:r>
            <a:endParaRPr lang="en-US" altLang="x-none" dirty="0"/>
          </a:p>
        </p:txBody>
      </p:sp>
      <p:pic>
        <p:nvPicPr>
          <p:cNvPr id="9219" name="Picture 4" descr="spectru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2" y="4645946"/>
            <a:ext cx="8382352" cy="1757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5727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6" descr="Figure9">
            <a:extLst>
              <a:ext uri="{FF2B5EF4-FFF2-40B4-BE49-F238E27FC236}">
                <a16:creationId xmlns:a16="http://schemas.microsoft.com/office/drawing/2014/main" id="{9BE3E9B8-7930-F947-A2DF-859B50B6B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9024" y="4572254"/>
            <a:ext cx="2626451" cy="1969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67" name="Rectangle 3">
            <a:extLst>
              <a:ext uri="{FF2B5EF4-FFF2-40B4-BE49-F238E27FC236}">
                <a16:creationId xmlns:a16="http://schemas.microsoft.com/office/drawing/2014/main" id="{5BD1B00E-4811-5A48-81F8-CB0180399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64104"/>
            <a:ext cx="8763000" cy="541421"/>
          </a:xfrm>
        </p:spPr>
        <p:txBody>
          <a:bodyPr/>
          <a:lstStyle/>
          <a:p>
            <a:r>
              <a:rPr lang="en-US" altLang="en-US" i="1" dirty="0"/>
              <a:t>H</a:t>
            </a:r>
            <a:r>
              <a:rPr lang="en-US" altLang="en-US" dirty="0"/>
              <a:t>(</a:t>
            </a:r>
            <a:r>
              <a:rPr lang="en-US" altLang="en-US" i="1" dirty="0"/>
              <a:t>f</a:t>
            </a:r>
            <a:r>
              <a:rPr lang="en-US" altLang="en-US" dirty="0"/>
              <a:t>) = 0 below 70 Hz, approaches 1 above 70 Hz</a:t>
            </a: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278882B0-D0D9-8143-A1CD-AD3607322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gh Pass Filter Output</a:t>
            </a:r>
          </a:p>
        </p:txBody>
      </p:sp>
      <p:pic>
        <p:nvPicPr>
          <p:cNvPr id="113670" name="Picture 6" descr="Figure1">
            <a:extLst>
              <a:ext uri="{FF2B5EF4-FFF2-40B4-BE49-F238E27FC236}">
                <a16:creationId xmlns:a16="http://schemas.microsoft.com/office/drawing/2014/main" id="{3D0A0CDA-7971-0343-A343-7395EC9A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105525"/>
            <a:ext cx="2637787" cy="1978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E11DFA-EF62-E84C-88FF-9E28E14B16C6}"/>
              </a:ext>
            </a:extLst>
          </p:cNvPr>
          <p:cNvSpPr txBox="1"/>
          <p:nvPr/>
        </p:nvSpPr>
        <p:spPr>
          <a:xfrm>
            <a:off x="968591" y="3966619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AE943F-3826-2347-BC0C-43A018E4DE71}"/>
              </a:ext>
            </a:extLst>
          </p:cNvPr>
          <p:cNvSpPr/>
          <p:nvPr/>
        </p:nvSpPr>
        <p:spPr>
          <a:xfrm>
            <a:off x="4142873" y="2779295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B93523F-E03B-0049-B595-5305D4146C5B}"/>
              </a:ext>
            </a:extLst>
          </p:cNvPr>
          <p:cNvCxnSpPr>
            <a:endCxn id="13" idx="1"/>
          </p:cNvCxnSpPr>
          <p:nvPr/>
        </p:nvCxnSpPr>
        <p:spPr>
          <a:xfrm>
            <a:off x="3772241" y="3013911"/>
            <a:ext cx="370632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54AC77-556E-4547-B70C-E2992ECB415F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4924926" y="3013911"/>
            <a:ext cx="380658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11403D71-E45F-AD42-8F95-AB7B755E85E5}"/>
              </a:ext>
            </a:extLst>
          </p:cNvPr>
          <p:cNvGrpSpPr/>
          <p:nvPr/>
        </p:nvGrpSpPr>
        <p:grpSpPr>
          <a:xfrm>
            <a:off x="152400" y="4346163"/>
            <a:ext cx="2637787" cy="2452526"/>
            <a:chOff x="152400" y="4346163"/>
            <a:chExt cx="2637787" cy="2452526"/>
          </a:xfrm>
        </p:grpSpPr>
        <p:pic>
          <p:nvPicPr>
            <p:cNvPr id="113672" name="Picture 8" descr="Figure2">
              <a:extLst>
                <a:ext uri="{FF2B5EF4-FFF2-40B4-BE49-F238E27FC236}">
                  <a16:creationId xmlns:a16="http://schemas.microsoft.com/office/drawing/2014/main" id="{A8423664-3A05-9F43-A609-F8EA38BDA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563973"/>
              <a:ext cx="2637787" cy="1977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F854C43-8319-AA46-B94B-3349149E713B}"/>
                </a:ext>
              </a:extLst>
            </p:cNvPr>
            <p:cNvSpPr txBox="1"/>
            <p:nvPr/>
          </p:nvSpPr>
          <p:spPr>
            <a:xfrm>
              <a:off x="1090420" y="6429357"/>
              <a:ext cx="7617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Arial" charset="0"/>
                  <a:ea typeface="Arial" charset="0"/>
                  <a:cs typeface="Arial" charset="0"/>
                </a:rPr>
                <a:t>f</a:t>
              </a:r>
              <a:r>
                <a:rPr lang="en-US" sz="1800" dirty="0">
                  <a:latin typeface="Arial" charset="0"/>
                  <a:ea typeface="Arial" charset="0"/>
                  <a:cs typeface="Arial" charset="0"/>
                </a:rPr>
                <a:t> (Hz)</a:t>
              </a:r>
              <a:endParaRPr lang="en-US" sz="1800" i="1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672C7CB-C3D1-7842-9E92-0AAFA7FEB541}"/>
                </a:ext>
              </a:extLst>
            </p:cNvPr>
            <p:cNvSpPr txBox="1"/>
            <p:nvPr/>
          </p:nvSpPr>
          <p:spPr>
            <a:xfrm>
              <a:off x="1218658" y="4346163"/>
              <a:ext cx="5052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↕︎</a:t>
              </a:r>
              <a:r>
                <a:rPr lang="en-US" b="0" dirty="0">
                  <a:latin typeface="Arial" charset="0"/>
                  <a:ea typeface="Arial" charset="0"/>
                  <a:cs typeface="Arial" charset="0"/>
                </a:rPr>
                <a:t>𝓕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1AA7619-CEFA-3149-9FCF-98B84EEE7136}"/>
              </a:ext>
            </a:extLst>
          </p:cNvPr>
          <p:cNvSpPr txBox="1"/>
          <p:nvPr/>
        </p:nvSpPr>
        <p:spPr>
          <a:xfrm>
            <a:off x="4131888" y="6429357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 (Hz)</a:t>
            </a:r>
            <a:endParaRPr lang="en-US" sz="18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93427C-5DAB-6547-BF8F-0E01DDBFB344}"/>
              </a:ext>
            </a:extLst>
          </p:cNvPr>
          <p:cNvSpPr txBox="1"/>
          <p:nvPr/>
        </p:nvSpPr>
        <p:spPr>
          <a:xfrm>
            <a:off x="3317181" y="6154329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FE8B19-5F24-144C-B50F-0A8E9E51691F}"/>
              </a:ext>
            </a:extLst>
          </p:cNvPr>
          <p:cNvSpPr txBox="1"/>
          <p:nvPr/>
        </p:nvSpPr>
        <p:spPr>
          <a:xfrm>
            <a:off x="3317181" y="5396144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1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EAA7D3F-E7A9-1448-A307-0B82DD338CB5}"/>
              </a:ext>
            </a:extLst>
          </p:cNvPr>
          <p:cNvCxnSpPr/>
          <p:nvPr/>
        </p:nvCxnSpPr>
        <p:spPr>
          <a:xfrm flipV="1">
            <a:off x="5029743" y="4769060"/>
            <a:ext cx="0" cy="1561944"/>
          </a:xfrm>
          <a:prstGeom prst="line">
            <a:avLst/>
          </a:prstGeom>
          <a:ln w="19050"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4C59BBD-AB2B-B045-AB6E-0A4F2266BB87}"/>
              </a:ext>
            </a:extLst>
          </p:cNvPr>
          <p:cNvSpPr txBox="1"/>
          <p:nvPr/>
        </p:nvSpPr>
        <p:spPr>
          <a:xfrm>
            <a:off x="5029743" y="6000440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70 Hz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2CA616C-1CBC-7E4D-9676-D4E29A597051}"/>
              </a:ext>
            </a:extLst>
          </p:cNvPr>
          <p:cNvSpPr txBox="1"/>
          <p:nvPr/>
        </p:nvSpPr>
        <p:spPr>
          <a:xfrm>
            <a:off x="447675" y="4697342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10 H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CA22834-A5D4-3A40-8AE1-C271CFBFE2FC}"/>
              </a:ext>
            </a:extLst>
          </p:cNvPr>
          <p:cNvSpPr txBox="1"/>
          <p:nvPr/>
        </p:nvSpPr>
        <p:spPr>
          <a:xfrm>
            <a:off x="1222790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50 Hz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5BF2F22-2F9D-E947-BB05-9E0C93D99647}"/>
              </a:ext>
            </a:extLst>
          </p:cNvPr>
          <p:cNvSpPr txBox="1"/>
          <p:nvPr/>
        </p:nvSpPr>
        <p:spPr>
          <a:xfrm>
            <a:off x="1939219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90 Hz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3A1C606-7336-A74B-A684-0BAB2962EF79}"/>
              </a:ext>
            </a:extLst>
          </p:cNvPr>
          <p:cNvSpPr txBox="1"/>
          <p:nvPr/>
        </p:nvSpPr>
        <p:spPr>
          <a:xfrm>
            <a:off x="4221654" y="4361552"/>
            <a:ext cx="58221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H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pic>
        <p:nvPicPr>
          <p:cNvPr id="27" name="Picture 7" descr="Figure11">
            <a:extLst>
              <a:ext uri="{FF2B5EF4-FFF2-40B4-BE49-F238E27FC236}">
                <a16:creationId xmlns:a16="http://schemas.microsoft.com/office/drawing/2014/main" id="{4049AF5B-85CB-4F40-B47F-4C0A2764C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961" y="4572254"/>
            <a:ext cx="2626708" cy="1969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FEC23E6-FB3A-8248-A7DA-71269D6516F4}"/>
              </a:ext>
            </a:extLst>
          </p:cNvPr>
          <p:cNvSpPr txBox="1"/>
          <p:nvPr/>
        </p:nvSpPr>
        <p:spPr>
          <a:xfrm>
            <a:off x="7170610" y="6429357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 (Hz)</a:t>
            </a:r>
            <a:endParaRPr lang="en-US" sz="1800" i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29" name="Picture 5" descr="Figure10">
            <a:extLst>
              <a:ext uri="{FF2B5EF4-FFF2-40B4-BE49-F238E27FC236}">
                <a16:creationId xmlns:a16="http://schemas.microsoft.com/office/drawing/2014/main" id="{3785A2D9-AF17-5E42-96C2-AFE917CE63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046" y="2225800"/>
            <a:ext cx="2268538" cy="1701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06B3FC86-9B6E-3F4F-8790-44FAB51545EF}"/>
              </a:ext>
            </a:extLst>
          </p:cNvPr>
          <p:cNvSpPr txBox="1"/>
          <p:nvPr/>
        </p:nvSpPr>
        <p:spPr>
          <a:xfrm>
            <a:off x="7048781" y="3834411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</p:spTree>
    <p:extLst>
      <p:ext uri="{BB962C8B-B14F-4D97-AF65-F5344CB8AC3E}">
        <p14:creationId xmlns:p14="http://schemas.microsoft.com/office/powerpoint/2010/main" val="17827151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E061F791-547E-AA4D-BF58-9EA62FE2CD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ndpass Filter: 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AC2B96-0CA7-3545-A3FE-19F712A5F4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4840511"/>
            <a:ext cx="8763000" cy="1030071"/>
          </a:xfrm>
        </p:spPr>
        <p:txBody>
          <a:bodyPr>
            <a:normAutofit/>
          </a:bodyPr>
          <a:lstStyle/>
          <a:p>
            <a:r>
              <a:rPr lang="en-US" sz="2000" dirty="0"/>
              <a:t>Want to </a:t>
            </a:r>
            <a:r>
              <a:rPr lang="en-US" sz="2000" b="1" dirty="0">
                <a:solidFill>
                  <a:srgbClr val="0070C0"/>
                </a:solidFill>
              </a:rPr>
              <a:t>receive</a:t>
            </a:r>
            <a:r>
              <a:rPr lang="en-US" sz="2000" dirty="0"/>
              <a:t> exclusively a certain </a:t>
            </a:r>
            <a:r>
              <a:rPr lang="en-US" sz="2000" b="1" dirty="0"/>
              <a:t>frequency band </a:t>
            </a:r>
            <a:r>
              <a:rPr lang="en-US" sz="2000" dirty="0"/>
              <a:t>of interest</a:t>
            </a:r>
          </a:p>
          <a:p>
            <a:pPr lvl="1"/>
            <a:r>
              <a:rPr lang="en-US" sz="2000" dirty="0"/>
              <a:t>In presence of other communication on </a:t>
            </a:r>
            <a:r>
              <a:rPr lang="en-US" sz="2000" b="1" dirty="0"/>
              <a:t>adjacent chann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D8401D-2E58-F944-98E2-FAF74D40DF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206" y="1842280"/>
            <a:ext cx="293699" cy="93381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6BFDF58-64FC-3940-8520-03D4CEB72DD3}"/>
              </a:ext>
            </a:extLst>
          </p:cNvPr>
          <p:cNvSpPr/>
          <p:nvPr/>
        </p:nvSpPr>
        <p:spPr>
          <a:xfrm>
            <a:off x="1118331" y="2565582"/>
            <a:ext cx="1657761" cy="42101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RF Transmitt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83FB7E-2FA8-EC48-AC24-63FEB41ACFA6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851905" y="2776092"/>
            <a:ext cx="266426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Freeform 11">
            <a:extLst>
              <a:ext uri="{FF2B5EF4-FFF2-40B4-BE49-F238E27FC236}">
                <a16:creationId xmlns:a16="http://schemas.microsoft.com/office/drawing/2014/main" id="{1AC4E7FB-DF93-AA4C-98D6-5EB2DC7DC25F}"/>
              </a:ext>
            </a:extLst>
          </p:cNvPr>
          <p:cNvSpPr/>
          <p:nvPr/>
        </p:nvSpPr>
        <p:spPr>
          <a:xfrm>
            <a:off x="2776092" y="2432631"/>
            <a:ext cx="264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9D3600D6-78EA-9F4F-8474-4D4AF4D24BBC}"/>
              </a:ext>
            </a:extLst>
          </p:cNvPr>
          <p:cNvSpPr/>
          <p:nvPr/>
        </p:nvSpPr>
        <p:spPr>
          <a:xfrm flipH="1">
            <a:off x="5799971" y="2432631"/>
            <a:ext cx="264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702B124-8621-614C-8272-EED120975E4F}"/>
              </a:ext>
            </a:extLst>
          </p:cNvPr>
          <p:cNvSpPr/>
          <p:nvPr/>
        </p:nvSpPr>
        <p:spPr>
          <a:xfrm>
            <a:off x="6064856" y="2565582"/>
            <a:ext cx="1447697" cy="42101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RF Receiver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A7446F9-3995-F740-B9DE-96B7240E2E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7438" y="2586686"/>
            <a:ext cx="328299" cy="378807"/>
          </a:xfrm>
          <a:prstGeom prst="rect">
            <a:avLst/>
          </a:prstGeom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9441D2A-AB36-504A-B7B4-3E7DA262C5E9}"/>
              </a:ext>
            </a:extLst>
          </p:cNvPr>
          <p:cNvCxnSpPr>
            <a:cxnSpLocks/>
          </p:cNvCxnSpPr>
          <p:nvPr/>
        </p:nvCxnSpPr>
        <p:spPr>
          <a:xfrm>
            <a:off x="7512553" y="2776090"/>
            <a:ext cx="266426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ACFCDA41-AEB6-8F4E-A221-0F239321131D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5400000">
            <a:off x="3042260" y="2287983"/>
            <a:ext cx="427906" cy="33091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499E1F9-4D01-DA45-A1FA-50195DC2130C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5400000">
            <a:off x="5387547" y="2287983"/>
            <a:ext cx="427906" cy="33091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6A0EE3D-032A-754E-B745-6C0165C235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500000">
            <a:off x="5407421" y="2549177"/>
            <a:ext cx="427906" cy="33091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D6E3329-4A6B-4B43-B926-E40953C40E43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6300000">
            <a:off x="5407421" y="2074031"/>
            <a:ext cx="427906" cy="330914"/>
          </a:xfrm>
          <a:prstGeom prst="rect">
            <a:avLst/>
          </a:prstGeom>
        </p:spPr>
      </p:pic>
      <p:sp>
        <p:nvSpPr>
          <p:cNvPr id="32" name="Line 5">
            <a:extLst>
              <a:ext uri="{FF2B5EF4-FFF2-40B4-BE49-F238E27FC236}">
                <a16:creationId xmlns:a16="http://schemas.microsoft.com/office/drawing/2014/main" id="{2A2A493B-3722-A848-BA8B-99C3FC389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8291" y="4039624"/>
            <a:ext cx="19918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DB9AE4B5-3976-FF4C-9178-BB0C57A92D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4771" y="3243477"/>
            <a:ext cx="922" cy="796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34" name="Text Box 7">
            <a:extLst>
              <a:ext uri="{FF2B5EF4-FFF2-40B4-BE49-F238E27FC236}">
                <a16:creationId xmlns:a16="http://schemas.microsoft.com/office/drawing/2014/main" id="{7F95D416-27F3-1B4B-81F1-21DF7BB7D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311" y="4083855"/>
            <a:ext cx="2696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id="{509797A8-CBE1-E24E-B1E0-8FAAFD9B9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62" y="3197111"/>
            <a:ext cx="95571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Magnitude</a:t>
            </a:r>
          </a:p>
        </p:txBody>
      </p:sp>
      <p:sp>
        <p:nvSpPr>
          <p:cNvPr id="36" name="Line 9">
            <a:extLst>
              <a:ext uri="{FF2B5EF4-FFF2-40B4-BE49-F238E27FC236}">
                <a16:creationId xmlns:a16="http://schemas.microsoft.com/office/drawing/2014/main" id="{B9273D64-0AB2-5C4F-B9D2-13AD10A0AA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2080" y="3685781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37" name="Line 10">
            <a:extLst>
              <a:ext uri="{FF2B5EF4-FFF2-40B4-BE49-F238E27FC236}">
                <a16:creationId xmlns:a16="http://schemas.microsoft.com/office/drawing/2014/main" id="{43281AC2-B6F8-8E48-A4EF-F75BB4AC8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4771" y="3685781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F4966EA6-D3DB-2E48-8D06-42D761309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3232" y="4083855"/>
            <a:ext cx="5774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4 kHz</a:t>
            </a:r>
          </a:p>
        </p:txBody>
      </p:sp>
      <p:sp>
        <p:nvSpPr>
          <p:cNvPr id="39" name="Text Box 12">
            <a:extLst>
              <a:ext uri="{FF2B5EF4-FFF2-40B4-BE49-F238E27FC236}">
                <a16:creationId xmlns:a16="http://schemas.microsoft.com/office/drawing/2014/main" id="{D3BD8A2A-31D4-194A-8E01-09428BDDB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571" y="3612559"/>
            <a:ext cx="11120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200" dirty="0">
                <a:solidFill>
                  <a:srgbClr val="0070C0"/>
                </a:solidFill>
                <a:latin typeface="Arial (null)"/>
                <a:cs typeface="Arial" panose="020B0604020202020204" pitchFamily="34" charset="0"/>
              </a:rPr>
              <a:t>Voice signal</a:t>
            </a:r>
          </a:p>
        </p:txBody>
      </p:sp>
      <p:sp>
        <p:nvSpPr>
          <p:cNvPr id="40" name="Line 13">
            <a:extLst>
              <a:ext uri="{FF2B5EF4-FFF2-40B4-BE49-F238E27FC236}">
                <a16:creationId xmlns:a16="http://schemas.microsoft.com/office/drawing/2014/main" id="{07F689D9-75C4-EA49-9FDA-E13C63965C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0489" y="3995394"/>
            <a:ext cx="0" cy="8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42" name="Text Box 15">
            <a:extLst>
              <a:ext uri="{FF2B5EF4-FFF2-40B4-BE49-F238E27FC236}">
                <a16:creationId xmlns:a16="http://schemas.microsoft.com/office/drawing/2014/main" id="{528DEEF7-0337-3248-98AB-D2C43AC69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761" y="4083855"/>
            <a:ext cx="7986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900 MHz</a:t>
            </a:r>
          </a:p>
        </p:txBody>
      </p:sp>
      <p:sp>
        <p:nvSpPr>
          <p:cNvPr id="45" name="Text Box 8">
            <a:extLst>
              <a:ext uri="{FF2B5EF4-FFF2-40B4-BE49-F238E27FC236}">
                <a16:creationId xmlns:a16="http://schemas.microsoft.com/office/drawing/2014/main" id="{E0DE66D3-0D56-514A-8C99-39FBBC552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735" y="4299198"/>
            <a:ext cx="96212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46" name="Line 29">
            <a:extLst>
              <a:ext uri="{FF2B5EF4-FFF2-40B4-BE49-F238E27FC236}">
                <a16:creationId xmlns:a16="http://schemas.microsoft.com/office/drawing/2014/main" id="{50DCE99D-1012-974E-BB99-7473FE79B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7797" y="3690960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sp>
        <p:nvSpPr>
          <p:cNvPr id="47" name="Line 30">
            <a:extLst>
              <a:ext uri="{FF2B5EF4-FFF2-40B4-BE49-F238E27FC236}">
                <a16:creationId xmlns:a16="http://schemas.microsoft.com/office/drawing/2014/main" id="{762523D1-C56B-F945-9683-755412933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0488" y="3690960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B85E9872-C40F-534F-91BA-E5C58C62FEE3}"/>
              </a:ext>
            </a:extLst>
          </p:cNvPr>
          <p:cNvCxnSpPr/>
          <p:nvPr/>
        </p:nvCxnSpPr>
        <p:spPr>
          <a:xfrm>
            <a:off x="2288958" y="3861781"/>
            <a:ext cx="722529" cy="0"/>
          </a:xfrm>
          <a:prstGeom prst="straightConnector1">
            <a:avLst/>
          </a:prstGeom>
          <a:ln w="22225"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Line 5">
            <a:extLst>
              <a:ext uri="{FF2B5EF4-FFF2-40B4-BE49-F238E27FC236}">
                <a16:creationId xmlns:a16="http://schemas.microsoft.com/office/drawing/2014/main" id="{C3C37E4B-15A4-C943-AD35-C23B63D19B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734" y="4033794"/>
            <a:ext cx="28430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51" name="Line 6">
            <a:extLst>
              <a:ext uri="{FF2B5EF4-FFF2-40B4-BE49-F238E27FC236}">
                <a16:creationId xmlns:a16="http://schemas.microsoft.com/office/drawing/2014/main" id="{0EE8A879-3165-D448-9387-E73126D1F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9157" y="3237647"/>
            <a:ext cx="922" cy="796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52" name="Text Box 7">
            <a:extLst>
              <a:ext uri="{FF2B5EF4-FFF2-40B4-BE49-F238E27FC236}">
                <a16:creationId xmlns:a16="http://schemas.microsoft.com/office/drawing/2014/main" id="{95FE50C3-E08E-EE46-B3A3-C8D8E936F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0697" y="4078025"/>
            <a:ext cx="2696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3" name="Text Box 8">
            <a:extLst>
              <a:ext uri="{FF2B5EF4-FFF2-40B4-BE49-F238E27FC236}">
                <a16:creationId xmlns:a16="http://schemas.microsoft.com/office/drawing/2014/main" id="{25026ECB-3114-D74A-8FE8-9E52F9707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448" y="3191281"/>
            <a:ext cx="95571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Magnitude</a:t>
            </a:r>
          </a:p>
        </p:txBody>
      </p:sp>
      <p:sp>
        <p:nvSpPr>
          <p:cNvPr id="54" name="Line 9">
            <a:extLst>
              <a:ext uri="{FF2B5EF4-FFF2-40B4-BE49-F238E27FC236}">
                <a16:creationId xmlns:a16="http://schemas.microsoft.com/office/drawing/2014/main" id="{C8053686-EFA0-1B49-A102-9169424880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6466" y="3679951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55" name="Line 10">
            <a:extLst>
              <a:ext uri="{FF2B5EF4-FFF2-40B4-BE49-F238E27FC236}">
                <a16:creationId xmlns:a16="http://schemas.microsoft.com/office/drawing/2014/main" id="{32345B71-8D61-304E-9698-83666771C4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9157" y="3679951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BCB9B49C-3D7C-7A43-B896-4A65CDCBBD1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4615" y="3989548"/>
            <a:ext cx="0" cy="8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60" name="Text Box 15">
            <a:extLst>
              <a:ext uri="{FF2B5EF4-FFF2-40B4-BE49-F238E27FC236}">
                <a16:creationId xmlns:a16="http://schemas.microsoft.com/office/drawing/2014/main" id="{F2CC68E2-B1B7-2947-94CE-5FEFCFFD6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888" y="4078009"/>
            <a:ext cx="7986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900 MHz</a:t>
            </a:r>
          </a:p>
        </p:txBody>
      </p:sp>
      <p:sp>
        <p:nvSpPr>
          <p:cNvPr id="61" name="Text Box 8">
            <a:extLst>
              <a:ext uri="{FF2B5EF4-FFF2-40B4-BE49-F238E27FC236}">
                <a16:creationId xmlns:a16="http://schemas.microsoft.com/office/drawing/2014/main" id="{DFD936A2-E638-0342-9048-AC3150256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1121" y="4293368"/>
            <a:ext cx="96212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62" name="Line 29">
            <a:extLst>
              <a:ext uri="{FF2B5EF4-FFF2-40B4-BE49-F238E27FC236}">
                <a16:creationId xmlns:a16="http://schemas.microsoft.com/office/drawing/2014/main" id="{9D3257BA-D492-8944-B80F-C2ECABA6A3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1924" y="3685114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sp>
        <p:nvSpPr>
          <p:cNvPr id="63" name="Line 30">
            <a:extLst>
              <a:ext uri="{FF2B5EF4-FFF2-40B4-BE49-F238E27FC236}">
                <a16:creationId xmlns:a16="http://schemas.microsoft.com/office/drawing/2014/main" id="{A722BB66-A8C6-A946-AE4A-AE2E4004E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4615" y="3685114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DF9DA11B-DEF3-1B46-A622-A7DF5C72DAB0}"/>
              </a:ext>
            </a:extLst>
          </p:cNvPr>
          <p:cNvCxnSpPr>
            <a:cxnSpLocks/>
          </p:cNvCxnSpPr>
          <p:nvPr/>
        </p:nvCxnSpPr>
        <p:spPr>
          <a:xfrm flipH="1">
            <a:off x="6446228" y="3861781"/>
            <a:ext cx="474846" cy="0"/>
          </a:xfrm>
          <a:prstGeom prst="straightConnector1">
            <a:avLst/>
          </a:prstGeom>
          <a:ln w="22225"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Freeform 65">
            <a:extLst>
              <a:ext uri="{FF2B5EF4-FFF2-40B4-BE49-F238E27FC236}">
                <a16:creationId xmlns:a16="http://schemas.microsoft.com/office/drawing/2014/main" id="{FA13DC74-C4EE-114F-944B-BB5FD69EAB86}"/>
              </a:ext>
            </a:extLst>
          </p:cNvPr>
          <p:cNvSpPr/>
          <p:nvPr/>
        </p:nvSpPr>
        <p:spPr>
          <a:xfrm>
            <a:off x="7732716" y="3697157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Freeform 66">
            <a:extLst>
              <a:ext uri="{FF2B5EF4-FFF2-40B4-BE49-F238E27FC236}">
                <a16:creationId xmlns:a16="http://schemas.microsoft.com/office/drawing/2014/main" id="{D753C857-3244-7448-ADD9-E3B2537AE8EE}"/>
              </a:ext>
            </a:extLst>
          </p:cNvPr>
          <p:cNvSpPr/>
          <p:nvPr/>
        </p:nvSpPr>
        <p:spPr>
          <a:xfrm>
            <a:off x="7080212" y="3684753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chemeClr val="accent6">
                <a:lumMod val="75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Freeform 67">
            <a:extLst>
              <a:ext uri="{FF2B5EF4-FFF2-40B4-BE49-F238E27FC236}">
                <a16:creationId xmlns:a16="http://schemas.microsoft.com/office/drawing/2014/main" id="{539D5C9F-FF08-7948-93CE-8C187A06599E}"/>
              </a:ext>
            </a:extLst>
          </p:cNvPr>
          <p:cNvSpPr/>
          <p:nvPr/>
        </p:nvSpPr>
        <p:spPr>
          <a:xfrm>
            <a:off x="6086112" y="3685364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Freeform 68">
            <a:extLst>
              <a:ext uri="{FF2B5EF4-FFF2-40B4-BE49-F238E27FC236}">
                <a16:creationId xmlns:a16="http://schemas.microsoft.com/office/drawing/2014/main" id="{FDAB1E3B-DF13-D741-8E44-5A43C852E93E}"/>
              </a:ext>
            </a:extLst>
          </p:cNvPr>
          <p:cNvSpPr/>
          <p:nvPr/>
        </p:nvSpPr>
        <p:spPr>
          <a:xfrm>
            <a:off x="5433608" y="3672960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chemeClr val="accent6">
                <a:lumMod val="75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4142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6" descr="Figure7">
            <a:extLst>
              <a:ext uri="{FF2B5EF4-FFF2-40B4-BE49-F238E27FC236}">
                <a16:creationId xmlns:a16="http://schemas.microsoft.com/office/drawing/2014/main" id="{7E44DA48-5565-1F41-BAB4-97E5F156C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205" y="2106582"/>
            <a:ext cx="2457727" cy="1842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8" descr="Figure8">
            <a:extLst>
              <a:ext uri="{FF2B5EF4-FFF2-40B4-BE49-F238E27FC236}">
                <a16:creationId xmlns:a16="http://schemas.microsoft.com/office/drawing/2014/main" id="{E10D3F06-F863-0A48-AF4A-357582E760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807" y="4585409"/>
            <a:ext cx="2629125" cy="1972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8" descr="Figure6">
            <a:extLst>
              <a:ext uri="{FF2B5EF4-FFF2-40B4-BE49-F238E27FC236}">
                <a16:creationId xmlns:a16="http://schemas.microsoft.com/office/drawing/2014/main" id="{C9928A3A-B5F2-FE43-B318-0A27003FD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865" y="4585410"/>
            <a:ext cx="2626102" cy="1969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67" name="Rectangle 3">
            <a:extLst>
              <a:ext uri="{FF2B5EF4-FFF2-40B4-BE49-F238E27FC236}">
                <a16:creationId xmlns:a16="http://schemas.microsoft.com/office/drawing/2014/main" id="{5BD1B00E-4811-5A48-81F8-CB0180399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564104"/>
            <a:ext cx="8763000" cy="541421"/>
          </a:xfrm>
        </p:spPr>
        <p:txBody>
          <a:bodyPr>
            <a:normAutofit fontScale="92500"/>
          </a:bodyPr>
          <a:lstStyle/>
          <a:p>
            <a:r>
              <a:rPr lang="en-US" altLang="en-US" i="1" dirty="0"/>
              <a:t>H</a:t>
            </a:r>
            <a:r>
              <a:rPr lang="en-US" altLang="en-US" dirty="0"/>
              <a:t>(</a:t>
            </a:r>
            <a:r>
              <a:rPr lang="en-US" altLang="en-US" i="1" dirty="0"/>
              <a:t>f</a:t>
            </a:r>
            <a:r>
              <a:rPr lang="en-US" altLang="en-US" dirty="0"/>
              <a:t>) = 0 below 30 Hz, above 70 Hz, approaches 1 elsewhere</a:t>
            </a: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278882B0-D0D9-8143-A1CD-AD3607322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ndpass Filter Output</a:t>
            </a:r>
          </a:p>
        </p:txBody>
      </p:sp>
      <p:pic>
        <p:nvPicPr>
          <p:cNvPr id="113670" name="Picture 6" descr="Figure1">
            <a:extLst>
              <a:ext uri="{FF2B5EF4-FFF2-40B4-BE49-F238E27FC236}">
                <a16:creationId xmlns:a16="http://schemas.microsoft.com/office/drawing/2014/main" id="{3D0A0CDA-7971-0343-A343-7395EC9A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105525"/>
            <a:ext cx="2637787" cy="1978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E11DFA-EF62-E84C-88FF-9E28E14B16C6}"/>
              </a:ext>
            </a:extLst>
          </p:cNvPr>
          <p:cNvSpPr txBox="1"/>
          <p:nvPr/>
        </p:nvSpPr>
        <p:spPr>
          <a:xfrm>
            <a:off x="968591" y="3966619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AE943F-3826-2347-BC0C-43A018E4DE71}"/>
              </a:ext>
            </a:extLst>
          </p:cNvPr>
          <p:cNvSpPr/>
          <p:nvPr/>
        </p:nvSpPr>
        <p:spPr>
          <a:xfrm>
            <a:off x="4142873" y="2779295"/>
            <a:ext cx="782053" cy="469232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B93523F-E03B-0049-B595-5305D4146C5B}"/>
              </a:ext>
            </a:extLst>
          </p:cNvPr>
          <p:cNvCxnSpPr>
            <a:endCxn id="13" idx="1"/>
          </p:cNvCxnSpPr>
          <p:nvPr/>
        </p:nvCxnSpPr>
        <p:spPr>
          <a:xfrm>
            <a:off x="3772241" y="3013911"/>
            <a:ext cx="370632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54AC77-556E-4547-B70C-E2992ECB415F}"/>
              </a:ext>
            </a:extLst>
          </p:cNvPr>
          <p:cNvCxnSpPr>
            <a:cxnSpLocks/>
            <a:stCxn id="13" idx="3"/>
          </p:cNvCxnSpPr>
          <p:nvPr/>
        </p:nvCxnSpPr>
        <p:spPr>
          <a:xfrm>
            <a:off x="4924926" y="3013911"/>
            <a:ext cx="380658" cy="0"/>
          </a:xfrm>
          <a:prstGeom prst="straightConnector1">
            <a:avLst/>
          </a:prstGeom>
          <a:ln w="12700"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11403D71-E45F-AD42-8F95-AB7B755E85E5}"/>
              </a:ext>
            </a:extLst>
          </p:cNvPr>
          <p:cNvGrpSpPr/>
          <p:nvPr/>
        </p:nvGrpSpPr>
        <p:grpSpPr>
          <a:xfrm>
            <a:off x="152400" y="4346163"/>
            <a:ext cx="2637787" cy="2452526"/>
            <a:chOff x="152400" y="4346163"/>
            <a:chExt cx="2637787" cy="2452526"/>
          </a:xfrm>
        </p:grpSpPr>
        <p:pic>
          <p:nvPicPr>
            <p:cNvPr id="113672" name="Picture 8" descr="Figure2">
              <a:extLst>
                <a:ext uri="{FF2B5EF4-FFF2-40B4-BE49-F238E27FC236}">
                  <a16:creationId xmlns:a16="http://schemas.microsoft.com/office/drawing/2014/main" id="{A8423664-3A05-9F43-A609-F8EA38BDA9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563973"/>
              <a:ext cx="2637787" cy="1977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F854C43-8319-AA46-B94B-3349149E713B}"/>
                </a:ext>
              </a:extLst>
            </p:cNvPr>
            <p:cNvSpPr txBox="1"/>
            <p:nvPr/>
          </p:nvSpPr>
          <p:spPr>
            <a:xfrm>
              <a:off x="1090420" y="6429357"/>
              <a:ext cx="7617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i="1" dirty="0">
                  <a:latin typeface="Arial" charset="0"/>
                  <a:ea typeface="Arial" charset="0"/>
                  <a:cs typeface="Arial" charset="0"/>
                </a:rPr>
                <a:t>f</a:t>
              </a:r>
              <a:r>
                <a:rPr lang="en-US" sz="1800" dirty="0">
                  <a:latin typeface="Arial" charset="0"/>
                  <a:ea typeface="Arial" charset="0"/>
                  <a:cs typeface="Arial" charset="0"/>
                </a:rPr>
                <a:t> (Hz)</a:t>
              </a:r>
              <a:endParaRPr lang="en-US" sz="1800" i="1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672C7CB-C3D1-7842-9E92-0AAFA7FEB541}"/>
                </a:ext>
              </a:extLst>
            </p:cNvPr>
            <p:cNvSpPr txBox="1"/>
            <p:nvPr/>
          </p:nvSpPr>
          <p:spPr>
            <a:xfrm>
              <a:off x="1218658" y="4346163"/>
              <a:ext cx="50526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↕︎</a:t>
              </a:r>
              <a:r>
                <a:rPr lang="en-US" b="0" dirty="0">
                  <a:latin typeface="Arial" charset="0"/>
                  <a:ea typeface="Arial" charset="0"/>
                  <a:cs typeface="Arial" charset="0"/>
                </a:rPr>
                <a:t>𝓕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1AA7619-CEFA-3149-9FCF-98B84EEE7136}"/>
              </a:ext>
            </a:extLst>
          </p:cNvPr>
          <p:cNvSpPr txBox="1"/>
          <p:nvPr/>
        </p:nvSpPr>
        <p:spPr>
          <a:xfrm>
            <a:off x="4131888" y="6429357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 (Hz)</a:t>
            </a:r>
            <a:endParaRPr lang="en-US" sz="18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93427C-5DAB-6547-BF8F-0E01DDBFB344}"/>
              </a:ext>
            </a:extLst>
          </p:cNvPr>
          <p:cNvSpPr txBox="1"/>
          <p:nvPr/>
        </p:nvSpPr>
        <p:spPr>
          <a:xfrm>
            <a:off x="3317181" y="6154329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FE8B19-5F24-144C-B50F-0A8E9E51691F}"/>
              </a:ext>
            </a:extLst>
          </p:cNvPr>
          <p:cNvSpPr txBox="1"/>
          <p:nvPr/>
        </p:nvSpPr>
        <p:spPr>
          <a:xfrm>
            <a:off x="3317181" y="5396144"/>
            <a:ext cx="28405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charset="0"/>
                <a:ea typeface="Arial" charset="0"/>
                <a:cs typeface="Arial" charset="0"/>
              </a:rPr>
              <a:t>1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EAA7D3F-E7A9-1448-A307-0B82DD338CB5}"/>
              </a:ext>
            </a:extLst>
          </p:cNvPr>
          <p:cNvCxnSpPr/>
          <p:nvPr/>
        </p:nvCxnSpPr>
        <p:spPr>
          <a:xfrm flipV="1">
            <a:off x="5029743" y="4769060"/>
            <a:ext cx="0" cy="1561944"/>
          </a:xfrm>
          <a:prstGeom prst="line">
            <a:avLst/>
          </a:prstGeom>
          <a:ln w="19050"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4C59BBD-AB2B-B045-AB6E-0A4F2266BB87}"/>
              </a:ext>
            </a:extLst>
          </p:cNvPr>
          <p:cNvSpPr txBox="1"/>
          <p:nvPr/>
        </p:nvSpPr>
        <p:spPr>
          <a:xfrm>
            <a:off x="5029743" y="6000440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70 Hz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2CA616C-1CBC-7E4D-9676-D4E29A597051}"/>
              </a:ext>
            </a:extLst>
          </p:cNvPr>
          <p:cNvSpPr txBox="1"/>
          <p:nvPr/>
        </p:nvSpPr>
        <p:spPr>
          <a:xfrm>
            <a:off x="447675" y="4697342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10 Hz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CA22834-A5D4-3A40-8AE1-C271CFBFE2FC}"/>
              </a:ext>
            </a:extLst>
          </p:cNvPr>
          <p:cNvSpPr txBox="1"/>
          <p:nvPr/>
        </p:nvSpPr>
        <p:spPr>
          <a:xfrm>
            <a:off x="1222790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50 Hz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5BF2F22-2F9D-E947-BB05-9E0C93D99647}"/>
              </a:ext>
            </a:extLst>
          </p:cNvPr>
          <p:cNvSpPr txBox="1"/>
          <p:nvPr/>
        </p:nvSpPr>
        <p:spPr>
          <a:xfrm>
            <a:off x="1939219" y="4697343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90 Hz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3A1C606-7336-A74B-A684-0BAB2962EF79}"/>
              </a:ext>
            </a:extLst>
          </p:cNvPr>
          <p:cNvSpPr txBox="1"/>
          <p:nvPr/>
        </p:nvSpPr>
        <p:spPr>
          <a:xfrm>
            <a:off x="4221654" y="4361552"/>
            <a:ext cx="58221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H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EC23E6-FB3A-8248-A7DA-71269D6516F4}"/>
              </a:ext>
            </a:extLst>
          </p:cNvPr>
          <p:cNvSpPr txBox="1"/>
          <p:nvPr/>
        </p:nvSpPr>
        <p:spPr>
          <a:xfrm>
            <a:off x="7170610" y="6429357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800" dirty="0">
                <a:latin typeface="Arial" charset="0"/>
                <a:ea typeface="Arial" charset="0"/>
                <a:cs typeface="Arial" charset="0"/>
              </a:rPr>
              <a:t> (Hz)</a:t>
            </a:r>
            <a:endParaRPr lang="en-US" sz="18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6B3FC86-9B6E-3F4F-8790-44FAB51545EF}"/>
              </a:ext>
            </a:extLst>
          </p:cNvPr>
          <p:cNvSpPr txBox="1"/>
          <p:nvPr/>
        </p:nvSpPr>
        <p:spPr>
          <a:xfrm>
            <a:off x="7048781" y="3834411"/>
            <a:ext cx="10054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time (s)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72357B5-3124-C24D-819C-F367AAA95E28}"/>
              </a:ext>
            </a:extLst>
          </p:cNvPr>
          <p:cNvCxnSpPr/>
          <p:nvPr/>
        </p:nvCxnSpPr>
        <p:spPr>
          <a:xfrm flipV="1">
            <a:off x="4221654" y="4771999"/>
            <a:ext cx="0" cy="1561944"/>
          </a:xfrm>
          <a:prstGeom prst="line">
            <a:avLst/>
          </a:prstGeom>
          <a:ln w="19050"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8CFBFF21-6C5B-7046-BB42-43914A8193DB}"/>
              </a:ext>
            </a:extLst>
          </p:cNvPr>
          <p:cNvSpPr txBox="1"/>
          <p:nvPr/>
        </p:nvSpPr>
        <p:spPr>
          <a:xfrm>
            <a:off x="3631185" y="5994129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3</a:t>
            </a:r>
            <a:r>
              <a:rPr lang="en-US" sz="1400" b="0">
                <a:latin typeface="Arial" charset="0"/>
                <a:ea typeface="Arial" charset="0"/>
                <a:cs typeface="Arial" charset="0"/>
              </a:rPr>
              <a:t>0 </a:t>
            </a:r>
            <a:r>
              <a:rPr lang="en-US" sz="1400" b="0" dirty="0">
                <a:latin typeface="Arial" charset="0"/>
                <a:ea typeface="Arial" charset="0"/>
                <a:cs typeface="Arial" charset="0"/>
              </a:rPr>
              <a:t>Hz</a:t>
            </a:r>
          </a:p>
        </p:txBody>
      </p:sp>
    </p:spTree>
    <p:extLst>
      <p:ext uri="{BB962C8B-B14F-4D97-AF65-F5344CB8AC3E}">
        <p14:creationId xmlns:p14="http://schemas.microsoft.com/office/powerpoint/2010/main" val="26872195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A1E757-90FC-7D49-A05F-9815DA4CC6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adio fundamentals</a:t>
            </a:r>
          </a:p>
          <a:p>
            <a:endParaRPr lang="en-US" dirty="0"/>
          </a:p>
          <a:p>
            <a:r>
              <a:rPr lang="en-US" b="1" dirty="0"/>
              <a:t>Introduction to Modulation and Demodulation</a:t>
            </a:r>
          </a:p>
          <a:p>
            <a:pPr lvl="1"/>
            <a:r>
              <a:rPr lang="en-US" b="1" dirty="0"/>
              <a:t>AM Radio</a:t>
            </a:r>
          </a:p>
          <a:p>
            <a:pPr lvl="1"/>
            <a:r>
              <a:rPr lang="en-US" dirty="0"/>
              <a:t>Performance metrics</a:t>
            </a:r>
          </a:p>
          <a:p>
            <a:endParaRPr lang="en-US" dirty="0"/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 to Filter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DF8B363-35B1-284C-AC23-D98D250DE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</p:spTree>
    <p:extLst>
      <p:ext uri="{BB962C8B-B14F-4D97-AF65-F5344CB8AC3E}">
        <p14:creationId xmlns:p14="http://schemas.microsoft.com/office/powerpoint/2010/main" val="10794582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01B7F90D-3AFA-694E-857E-1B7886EA08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AM Radio Transmitter</a:t>
            </a:r>
            <a:endParaRPr lang="en-US" altLang="en-US" dirty="0"/>
          </a:p>
        </p:txBody>
      </p:sp>
      <p:pic>
        <p:nvPicPr>
          <p:cNvPr id="119812" name="Picture 4" descr="am_mod_zero_dc">
            <a:extLst>
              <a:ext uri="{FF2B5EF4-FFF2-40B4-BE49-F238E27FC236}">
                <a16:creationId xmlns:a16="http://schemas.microsoft.com/office/drawing/2014/main" id="{E4C52FDB-200A-584C-88BD-B62087C75E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741" y="1611712"/>
            <a:ext cx="4330913" cy="208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5ED37F2-83DB-5247-A864-D41502B9BD78}"/>
              </a:ext>
            </a:extLst>
          </p:cNvPr>
          <p:cNvSpPr txBox="1"/>
          <p:nvPr/>
        </p:nvSpPr>
        <p:spPr>
          <a:xfrm>
            <a:off x="1377412" y="1729513"/>
            <a:ext cx="20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Time domain view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A1965B-2EA4-8F46-AAE6-B97CDBB335E2}"/>
              </a:ext>
            </a:extLst>
          </p:cNvPr>
          <p:cNvSpPr txBox="1"/>
          <p:nvPr/>
        </p:nvSpPr>
        <p:spPr>
          <a:xfrm>
            <a:off x="2270151" y="3157714"/>
            <a:ext cx="17395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charset="0"/>
                <a:ea typeface="Arial" charset="0"/>
                <a:cs typeface="Arial" charset="0"/>
              </a:rPr>
              <a:t>Carrier signal (</a:t>
            </a:r>
            <a:r>
              <a:rPr lang="en-US" sz="1200" i="1" dirty="0">
                <a:latin typeface="Arial" charset="0"/>
                <a:ea typeface="Arial" charset="0"/>
                <a:cs typeface="Arial" charset="0"/>
              </a:rPr>
              <a:t>f</a:t>
            </a:r>
            <a:r>
              <a:rPr lang="en-US" sz="1200" baseline="-25000" dirty="0">
                <a:latin typeface="Arial" charset="0"/>
                <a:ea typeface="Arial" charset="0"/>
                <a:cs typeface="Arial" charset="0"/>
              </a:rPr>
              <a:t>0</a:t>
            </a:r>
            <a:r>
              <a:rPr lang="en-US" sz="1200" dirty="0">
                <a:latin typeface="Arial" charset="0"/>
                <a:ea typeface="Arial" charset="0"/>
                <a:cs typeface="Arial" charset="0"/>
              </a:rPr>
              <a:t> Hz)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79ED46-9CB5-3E4B-9A03-D4663EA5050E}"/>
              </a:ext>
            </a:extLst>
          </p:cNvPr>
          <p:cNvSpPr txBox="1"/>
          <p:nvPr/>
        </p:nvSpPr>
        <p:spPr>
          <a:xfrm>
            <a:off x="3397004" y="1492683"/>
            <a:ext cx="4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sz="1400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356A96E-1C5B-5C48-A433-C7D44364DAA4}"/>
              </a:ext>
            </a:extLst>
          </p:cNvPr>
          <p:cNvGrpSpPr/>
          <p:nvPr/>
        </p:nvGrpSpPr>
        <p:grpSpPr>
          <a:xfrm>
            <a:off x="817452" y="4022669"/>
            <a:ext cx="7080836" cy="2476208"/>
            <a:chOff x="817452" y="4022669"/>
            <a:chExt cx="7080836" cy="2476208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63F3B2F-B8D2-1B4F-879B-124E9FDEF793}"/>
                </a:ext>
              </a:extLst>
            </p:cNvPr>
            <p:cNvSpPr txBox="1"/>
            <p:nvPr/>
          </p:nvSpPr>
          <p:spPr>
            <a:xfrm>
              <a:off x="5229782" y="4084223"/>
              <a:ext cx="12266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rial" charset="0"/>
                  <a:ea typeface="Arial" charset="0"/>
                  <a:cs typeface="Arial" charset="0"/>
                </a:rPr>
                <a:t>Carrier signal:</a:t>
              </a:r>
            </a:p>
          </p:txBody>
        </p:sp>
        <p:pic>
          <p:nvPicPr>
            <p:cNvPr id="119813" name="Picture 5" descr="am_mod1b">
              <a:extLst>
                <a:ext uri="{FF2B5EF4-FFF2-40B4-BE49-F238E27FC236}">
                  <a16:creationId xmlns:a16="http://schemas.microsoft.com/office/drawing/2014/main" id="{BE93506C-41F4-8D46-8E20-805B144A88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1741" y="4022669"/>
              <a:ext cx="4336547" cy="24762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BAC3FE8-0981-9B48-B620-D825DF49BDD3}"/>
                </a:ext>
              </a:extLst>
            </p:cNvPr>
            <p:cNvSpPr txBox="1"/>
            <p:nvPr/>
          </p:nvSpPr>
          <p:spPr>
            <a:xfrm>
              <a:off x="817452" y="4524361"/>
              <a:ext cx="25795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600" dirty="0">
                  <a:highlight>
                    <a:srgbClr val="FFFF99"/>
                  </a:highlight>
                  <a:latin typeface="Arial" charset="0"/>
                  <a:ea typeface="Arial" charset="0"/>
                  <a:cs typeface="Arial" charset="0"/>
                </a:rPr>
                <a:t>Frequency domain view: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522735E-C718-9940-BB1A-6C25F31B41EC}"/>
                </a:ext>
              </a:extLst>
            </p:cNvPr>
            <p:cNvSpPr txBox="1"/>
            <p:nvPr/>
          </p:nvSpPr>
          <p:spPr>
            <a:xfrm>
              <a:off x="2119409" y="5916416"/>
              <a:ext cx="17395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rial" charset="0"/>
                  <a:ea typeface="Arial" charset="0"/>
                  <a:cs typeface="Arial" charset="0"/>
                </a:rPr>
                <a:t>Carrier signal (</a:t>
              </a:r>
              <a:r>
                <a:rPr lang="en-US" sz="1200" i="1" dirty="0">
                  <a:latin typeface="Arial" charset="0"/>
                  <a:ea typeface="Arial" charset="0"/>
                  <a:cs typeface="Arial" charset="0"/>
                </a:rPr>
                <a:t>f</a:t>
              </a:r>
              <a:r>
                <a:rPr lang="en-US" sz="1200" baseline="-25000" dirty="0">
                  <a:latin typeface="Arial" charset="0"/>
                  <a:ea typeface="Arial" charset="0"/>
                  <a:cs typeface="Arial" charset="0"/>
                </a:rPr>
                <a:t>0</a:t>
              </a:r>
              <a:r>
                <a:rPr lang="en-US" sz="1200" dirty="0">
                  <a:latin typeface="Arial" charset="0"/>
                  <a:ea typeface="Arial" charset="0"/>
                  <a:cs typeface="Arial" charset="0"/>
                </a:rPr>
                <a:t> Hz):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11B511D-BB40-EE43-911D-8CB0F1CD42D1}"/>
                </a:ext>
              </a:extLst>
            </p:cNvPr>
            <p:cNvSpPr/>
            <p:nvPr/>
          </p:nvSpPr>
          <p:spPr>
            <a:xfrm>
              <a:off x="5229782" y="4084223"/>
              <a:ext cx="1226618" cy="276999"/>
            </a:xfrm>
            <a:prstGeom prst="rect">
              <a:avLst/>
            </a:prstGeom>
            <a:solidFill>
              <a:schemeClr val="bg1"/>
            </a:solidFill>
            <a:ln w="38100">
              <a:noFill/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8321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D6AF2551-A0AB-1D47-AA6E-E417D712E2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Demodulation: Frequency Domain View</a:t>
            </a:r>
          </a:p>
        </p:txBody>
      </p:sp>
      <p:pic>
        <p:nvPicPr>
          <p:cNvPr id="125956" name="Picture 4" descr="am_mod1c">
            <a:extLst>
              <a:ext uri="{FF2B5EF4-FFF2-40B4-BE49-F238E27FC236}">
                <a16:creationId xmlns:a16="http://schemas.microsoft.com/office/drawing/2014/main" id="{1574EC67-0CCF-234D-AE07-98436D9EA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630" y="1369219"/>
            <a:ext cx="7302500" cy="511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169B64C-3C47-8748-9D41-7DB7B4DBECB6}"/>
              </a:ext>
            </a:extLst>
          </p:cNvPr>
          <p:cNvSpPr txBox="1"/>
          <p:nvPr/>
        </p:nvSpPr>
        <p:spPr>
          <a:xfrm>
            <a:off x="533294" y="2607910"/>
            <a:ext cx="1372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Transmitter:</a:t>
            </a:r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14DA2B78-2AD3-034E-BC6C-23C3B63DABD5}"/>
              </a:ext>
            </a:extLst>
          </p:cNvPr>
          <p:cNvSpPr/>
          <p:nvPr/>
        </p:nvSpPr>
        <p:spPr>
          <a:xfrm flipH="1">
            <a:off x="4209701" y="4682450"/>
            <a:ext cx="243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28575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C028D4-0CBA-2D40-8678-92011BF7008D}"/>
              </a:ext>
            </a:extLst>
          </p:cNvPr>
          <p:cNvSpPr txBox="1"/>
          <p:nvPr/>
        </p:nvSpPr>
        <p:spPr>
          <a:xfrm>
            <a:off x="2848415" y="4856633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Receiver:</a:t>
            </a:r>
          </a:p>
        </p:txBody>
      </p:sp>
    </p:spTree>
    <p:extLst>
      <p:ext uri="{BB962C8B-B14F-4D97-AF65-F5344CB8AC3E}">
        <p14:creationId xmlns:p14="http://schemas.microsoft.com/office/powerpoint/2010/main" val="33493788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5D6F6E35-6260-3048-AD8A-929AE27FF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Demodulation: Time Domain View</a:t>
            </a:r>
          </a:p>
        </p:txBody>
      </p:sp>
      <p:pic>
        <p:nvPicPr>
          <p:cNvPr id="124932" name="Picture 4" descr="am_mod2">
            <a:extLst>
              <a:ext uri="{FF2B5EF4-FFF2-40B4-BE49-F238E27FC236}">
                <a16:creationId xmlns:a16="http://schemas.microsoft.com/office/drawing/2014/main" id="{ED651E62-CFA2-D045-85E4-C4C7BC4DF0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05" y="1591978"/>
            <a:ext cx="7490495" cy="4515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 5">
            <a:extLst>
              <a:ext uri="{FF2B5EF4-FFF2-40B4-BE49-F238E27FC236}">
                <a16:creationId xmlns:a16="http://schemas.microsoft.com/office/drawing/2014/main" id="{E26795BA-427F-2640-A0C5-25B80F60F69A}"/>
              </a:ext>
            </a:extLst>
          </p:cNvPr>
          <p:cNvSpPr/>
          <p:nvPr/>
        </p:nvSpPr>
        <p:spPr>
          <a:xfrm flipH="1">
            <a:off x="5341188" y="4261431"/>
            <a:ext cx="243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28575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D6F885-8615-AD47-9998-9F672624DF02}"/>
              </a:ext>
            </a:extLst>
          </p:cNvPr>
          <p:cNvSpPr txBox="1"/>
          <p:nvPr/>
        </p:nvSpPr>
        <p:spPr>
          <a:xfrm>
            <a:off x="3979902" y="4435614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Receiver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0C3DF5-A607-7549-86BE-5C0B2A5302D0}"/>
              </a:ext>
            </a:extLst>
          </p:cNvPr>
          <p:cNvSpPr txBox="1"/>
          <p:nvPr/>
        </p:nvSpPr>
        <p:spPr>
          <a:xfrm>
            <a:off x="1066145" y="2417136"/>
            <a:ext cx="1372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highlight>
                  <a:srgbClr val="FFFF99"/>
                </a:highlight>
                <a:latin typeface="Arial" charset="0"/>
                <a:ea typeface="Arial" charset="0"/>
                <a:cs typeface="Arial" charset="0"/>
              </a:rPr>
              <a:t>Transmitter:</a:t>
            </a:r>
          </a:p>
        </p:txBody>
      </p:sp>
    </p:spTree>
    <p:extLst>
      <p:ext uri="{BB962C8B-B14F-4D97-AF65-F5344CB8AC3E}">
        <p14:creationId xmlns:p14="http://schemas.microsoft.com/office/powerpoint/2010/main" val="39510955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1C70945-48F0-3942-9ED9-C454F7148B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a frequency offse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B49D6A-084A-FC4E-AD51-5B157DD4EA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3257533" y="-421018"/>
            <a:ext cx="2247385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3846EB-28A2-F64D-8518-750986D26B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2157493" y="2764306"/>
            <a:ext cx="1408281" cy="46706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D6F847E-EDD6-8041-8FD8-0FDAC62DFC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6376670" y="3707433"/>
            <a:ext cx="1081067" cy="3111592"/>
          </a:xfrm>
          <a:prstGeom prst="rect">
            <a:avLst/>
          </a:prstGeom>
        </p:spPr>
      </p:pic>
      <p:sp>
        <p:nvSpPr>
          <p:cNvPr id="8" name="Freeform 7">
            <a:extLst>
              <a:ext uri="{FF2B5EF4-FFF2-40B4-BE49-F238E27FC236}">
                <a16:creationId xmlns:a16="http://schemas.microsoft.com/office/drawing/2014/main" id="{389394E7-38E7-CF4F-A7CA-96DE11C9FEA1}"/>
              </a:ext>
            </a:extLst>
          </p:cNvPr>
          <p:cNvSpPr/>
          <p:nvPr/>
        </p:nvSpPr>
        <p:spPr>
          <a:xfrm flipH="1">
            <a:off x="3347927" y="2419474"/>
            <a:ext cx="243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28575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817324-1F49-6B4A-ADA0-F57A287656F2}"/>
              </a:ext>
            </a:extLst>
          </p:cNvPr>
          <p:cNvSpPr txBox="1"/>
          <p:nvPr/>
        </p:nvSpPr>
        <p:spPr>
          <a:xfrm>
            <a:off x="842549" y="6067568"/>
            <a:ext cx="7465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Frequency offset </a:t>
            </a:r>
            <a:r>
              <a:rPr lang="en-US" dirty="0" err="1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ε</a:t>
            </a:r>
            <a:r>
              <a:rPr lang="en-US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 at receiver </a:t>
            </a:r>
            <a:r>
              <a:rPr lang="en-US" dirty="0">
                <a:solidFill>
                  <a:srgbClr val="FF0000"/>
                </a:solidFill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corrupts</a:t>
            </a:r>
            <a:r>
              <a:rPr lang="en-US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 the output signal </a:t>
            </a:r>
            <a:r>
              <a:rPr lang="en-US" i="1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r</a:t>
            </a:r>
            <a:r>
              <a:rPr lang="en-US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highlight>
                  <a:srgbClr val="FFCC99"/>
                </a:highlight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533383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A1E757-90FC-7D49-A05F-9815DA4CC6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dio fundamentals</a:t>
            </a:r>
          </a:p>
          <a:p>
            <a:pPr lvl="1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adio Frequency (RF) Spectrum</a:t>
            </a:r>
          </a:p>
          <a:p>
            <a:pPr lvl="1"/>
            <a:r>
              <a:rPr lang="en-US" b="1" dirty="0"/>
              <a:t>Energy and Noise</a:t>
            </a:r>
          </a:p>
          <a:p>
            <a:endParaRPr lang="en-US" dirty="0"/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 to Modulation</a:t>
            </a:r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 to Filter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DF8B363-35B1-284C-AC23-D98D250DE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</p:spTree>
    <p:extLst>
      <p:ext uri="{BB962C8B-B14F-4D97-AF65-F5344CB8AC3E}">
        <p14:creationId xmlns:p14="http://schemas.microsoft.com/office/powerpoint/2010/main" val="22148561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BC70A9F-A22E-7F45-9BEE-2BCD49AA92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4564634"/>
            <a:ext cx="8763000" cy="1912365"/>
          </a:xfrm>
        </p:spPr>
        <p:txBody>
          <a:bodyPr>
            <a:normAutofit/>
          </a:bodyPr>
          <a:lstStyle/>
          <a:p>
            <a:r>
              <a:rPr lang="en-US" sz="2400" b="1" i="1" spc="-150" dirty="0"/>
              <a:t>Noise:</a:t>
            </a:r>
            <a:r>
              <a:rPr lang="en-US" sz="2400" spc="-150" dirty="0"/>
              <a:t> </a:t>
            </a:r>
            <a:r>
              <a:rPr lang="en-US" sz="2400" b="1" spc="-150" dirty="0">
                <a:solidFill>
                  <a:srgbClr val="FF0000"/>
                </a:solidFill>
              </a:rPr>
              <a:t>Unpredictable, corrupting </a:t>
            </a:r>
            <a:r>
              <a:rPr lang="en-US" sz="2400" spc="-150" dirty="0"/>
              <a:t>signal that </a:t>
            </a:r>
            <a:r>
              <a:rPr lang="en-US" sz="2400" b="1" spc="-150" dirty="0"/>
              <a:t>adds</a:t>
            </a:r>
            <a:r>
              <a:rPr lang="en-US" sz="2400" spc="-150" dirty="0"/>
              <a:t> to desired signal</a:t>
            </a:r>
          </a:p>
          <a:p>
            <a:pPr lvl="1"/>
            <a:r>
              <a:rPr lang="en-US" sz="2000" dirty="0"/>
              <a:t>For RF receiver, mostly comes from analog receiver amplifier circuitry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Undesired signals </a:t>
            </a:r>
            <a:r>
              <a:rPr lang="en-US" sz="2400" dirty="0"/>
              <a:t>also add to and corrupt desired signa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CED8031-A1EE-3346-AAB0-99D19DF9D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ssue of Noise</a:t>
            </a: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8C9A8793-CFC1-1F4A-86DD-D23DEBE9B929}"/>
              </a:ext>
            </a:extLst>
          </p:cNvPr>
          <p:cNvSpPr/>
          <p:nvPr/>
        </p:nvSpPr>
        <p:spPr>
          <a:xfrm flipH="1">
            <a:off x="3780397" y="2248435"/>
            <a:ext cx="264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987060-8140-4F40-AD09-C7EC5FA4D9BE}"/>
              </a:ext>
            </a:extLst>
          </p:cNvPr>
          <p:cNvSpPr/>
          <p:nvPr/>
        </p:nvSpPr>
        <p:spPr>
          <a:xfrm>
            <a:off x="4045282" y="2381386"/>
            <a:ext cx="1447697" cy="42101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RF Receiv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3DB256-72EA-5E49-B926-679358D44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7864" y="2402490"/>
            <a:ext cx="328299" cy="37880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092938C-57AA-204A-B1DD-656F6E4E0B6B}"/>
              </a:ext>
            </a:extLst>
          </p:cNvPr>
          <p:cNvCxnSpPr>
            <a:cxnSpLocks/>
          </p:cNvCxnSpPr>
          <p:nvPr/>
        </p:nvCxnSpPr>
        <p:spPr>
          <a:xfrm>
            <a:off x="5492979" y="2591894"/>
            <a:ext cx="266426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D2945F75-BCFF-8E45-907F-DB24F743D096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5400000">
            <a:off x="3367973" y="2103787"/>
            <a:ext cx="427906" cy="3309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68C6B00-317B-6344-83CC-73F8BC6FF8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500000">
            <a:off x="3387847" y="2364981"/>
            <a:ext cx="427906" cy="3309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EF9905C-02C3-704B-A6C6-9701A22A2457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6300000">
            <a:off x="3387847" y="1889835"/>
            <a:ext cx="427906" cy="330914"/>
          </a:xfrm>
          <a:prstGeom prst="rect">
            <a:avLst/>
          </a:prstGeom>
        </p:spPr>
      </p:pic>
      <p:sp>
        <p:nvSpPr>
          <p:cNvPr id="11" name="Line 5">
            <a:extLst>
              <a:ext uri="{FF2B5EF4-FFF2-40B4-BE49-F238E27FC236}">
                <a16:creationId xmlns:a16="http://schemas.microsoft.com/office/drawing/2014/main" id="{C94E9083-94CD-9E4D-89FB-110DD3AC6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160" y="3849598"/>
            <a:ext cx="28430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436EC90D-D375-5E44-ADAA-68DBF26907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9583" y="3053451"/>
            <a:ext cx="922" cy="796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634A9AF8-AB70-3343-A4D2-D8B8B4494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123" y="3893829"/>
            <a:ext cx="2696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1F67AC0E-8F7C-5E47-8A70-2E926E5A7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4874" y="3007085"/>
            <a:ext cx="95571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Magnitude</a:t>
            </a:r>
          </a:p>
        </p:txBody>
      </p:sp>
      <p:sp>
        <p:nvSpPr>
          <p:cNvPr id="15" name="Line 9">
            <a:extLst>
              <a:ext uri="{FF2B5EF4-FFF2-40B4-BE49-F238E27FC236}">
                <a16:creationId xmlns:a16="http://schemas.microsoft.com/office/drawing/2014/main" id="{20007710-BAFD-0F46-85C6-BA8C43CE6A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6892" y="3495755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47D816FA-9976-8543-836F-CB86964BE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9583" y="3495755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B30D5F1A-2C1A-4E42-B805-AE39C1651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5041" y="3805352"/>
            <a:ext cx="0" cy="8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5E0F88A6-BBB2-C94E-B018-92C6B3226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314" y="3893813"/>
            <a:ext cx="7986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900 MHz</a:t>
            </a: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9D032D40-64D9-6149-B1E7-8680307A9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1547" y="4109172"/>
            <a:ext cx="96212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20" name="Line 29">
            <a:extLst>
              <a:ext uri="{FF2B5EF4-FFF2-40B4-BE49-F238E27FC236}">
                <a16:creationId xmlns:a16="http://schemas.microsoft.com/office/drawing/2014/main" id="{11BD87BE-A064-A14D-9A0D-07DC69D1B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2350" y="3500918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01CE5C99-A790-D34C-82BA-DE1514E32A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5041" y="3500918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73333E4-C2AC-D943-8655-722FC927DA50}"/>
              </a:ext>
            </a:extLst>
          </p:cNvPr>
          <p:cNvCxnSpPr>
            <a:cxnSpLocks/>
          </p:cNvCxnSpPr>
          <p:nvPr/>
        </p:nvCxnSpPr>
        <p:spPr>
          <a:xfrm flipH="1">
            <a:off x="4426654" y="3677585"/>
            <a:ext cx="474846" cy="0"/>
          </a:xfrm>
          <a:prstGeom prst="straightConnector1">
            <a:avLst/>
          </a:prstGeom>
          <a:ln w="22225"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Freeform 22">
            <a:extLst>
              <a:ext uri="{FF2B5EF4-FFF2-40B4-BE49-F238E27FC236}">
                <a16:creationId xmlns:a16="http://schemas.microsoft.com/office/drawing/2014/main" id="{F3F5453C-C87D-7342-91C9-9694C2A74327}"/>
              </a:ext>
            </a:extLst>
          </p:cNvPr>
          <p:cNvSpPr/>
          <p:nvPr/>
        </p:nvSpPr>
        <p:spPr>
          <a:xfrm>
            <a:off x="5713142" y="3512961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81DC05EF-B0C2-D445-B286-74A87CD7C9F0}"/>
              </a:ext>
            </a:extLst>
          </p:cNvPr>
          <p:cNvSpPr/>
          <p:nvPr/>
        </p:nvSpPr>
        <p:spPr>
          <a:xfrm>
            <a:off x="5060638" y="3500557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chemeClr val="accent6">
                <a:lumMod val="75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03B16A2F-08AD-064E-A1F0-2F3BC78C2D5E}"/>
              </a:ext>
            </a:extLst>
          </p:cNvPr>
          <p:cNvSpPr/>
          <p:nvPr/>
        </p:nvSpPr>
        <p:spPr>
          <a:xfrm>
            <a:off x="4066538" y="3501168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3F34B9AE-F353-BF4D-9BDE-FCFC3350F14F}"/>
              </a:ext>
            </a:extLst>
          </p:cNvPr>
          <p:cNvSpPr/>
          <p:nvPr/>
        </p:nvSpPr>
        <p:spPr>
          <a:xfrm>
            <a:off x="3414034" y="3488764"/>
            <a:ext cx="285893" cy="344206"/>
          </a:xfrm>
          <a:custGeom>
            <a:avLst/>
            <a:gdLst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3212432"/>
              <a:gd name="connsiteY0" fmla="*/ 541996 h 579003"/>
              <a:gd name="connsiteX1" fmla="*/ 1359568 w 3212432"/>
              <a:gd name="connsiteY1" fmla="*/ 541996 h 579003"/>
              <a:gd name="connsiteX2" fmla="*/ 1503947 w 3212432"/>
              <a:gd name="connsiteY2" fmla="*/ 241207 h 579003"/>
              <a:gd name="connsiteX3" fmla="*/ 1756610 w 3212432"/>
              <a:gd name="connsiteY3" fmla="*/ 575 h 579003"/>
              <a:gd name="connsiteX4" fmla="*/ 2370221 w 3212432"/>
              <a:gd name="connsiteY4" fmla="*/ 169017 h 579003"/>
              <a:gd name="connsiteX5" fmla="*/ 2370221 w 3212432"/>
              <a:gd name="connsiteY5" fmla="*/ 169017 h 579003"/>
              <a:gd name="connsiteX6" fmla="*/ 2394284 w 3212432"/>
              <a:gd name="connsiteY6" fmla="*/ 529965 h 579003"/>
              <a:gd name="connsiteX7" fmla="*/ 3212432 w 3212432"/>
              <a:gd name="connsiteY7" fmla="*/ 566059 h 579003"/>
              <a:gd name="connsiteX0" fmla="*/ 0 w 2714265"/>
              <a:gd name="connsiteY0" fmla="*/ 594435 h 603873"/>
              <a:gd name="connsiteX1" fmla="*/ 861401 w 2714265"/>
              <a:gd name="connsiteY1" fmla="*/ 541996 h 603873"/>
              <a:gd name="connsiteX2" fmla="*/ 1005780 w 2714265"/>
              <a:gd name="connsiteY2" fmla="*/ 241207 h 603873"/>
              <a:gd name="connsiteX3" fmla="*/ 1258443 w 2714265"/>
              <a:gd name="connsiteY3" fmla="*/ 575 h 603873"/>
              <a:gd name="connsiteX4" fmla="*/ 1872054 w 2714265"/>
              <a:gd name="connsiteY4" fmla="*/ 169017 h 603873"/>
              <a:gd name="connsiteX5" fmla="*/ 1872054 w 2714265"/>
              <a:gd name="connsiteY5" fmla="*/ 169017 h 603873"/>
              <a:gd name="connsiteX6" fmla="*/ 1896117 w 2714265"/>
              <a:gd name="connsiteY6" fmla="*/ 529965 h 603873"/>
              <a:gd name="connsiteX7" fmla="*/ 2714265 w 2714265"/>
              <a:gd name="connsiteY7" fmla="*/ 566059 h 60387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41996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80148"/>
              <a:gd name="connsiteX1" fmla="*/ 867956 w 2720820"/>
              <a:gd name="connsiteY1" fmla="*/ 574770 h 580148"/>
              <a:gd name="connsiteX2" fmla="*/ 1012335 w 2720820"/>
              <a:gd name="connsiteY2" fmla="*/ 241207 h 580148"/>
              <a:gd name="connsiteX3" fmla="*/ 1264998 w 2720820"/>
              <a:gd name="connsiteY3" fmla="*/ 575 h 580148"/>
              <a:gd name="connsiteX4" fmla="*/ 1878609 w 2720820"/>
              <a:gd name="connsiteY4" fmla="*/ 169017 h 580148"/>
              <a:gd name="connsiteX5" fmla="*/ 1878609 w 2720820"/>
              <a:gd name="connsiteY5" fmla="*/ 169017 h 580148"/>
              <a:gd name="connsiteX6" fmla="*/ 1902672 w 2720820"/>
              <a:gd name="connsiteY6" fmla="*/ 529965 h 580148"/>
              <a:gd name="connsiteX7" fmla="*/ 2720820 w 2720820"/>
              <a:gd name="connsiteY7" fmla="*/ 566059 h 580148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74770 h 579003"/>
              <a:gd name="connsiteX1" fmla="*/ 867956 w 2720820"/>
              <a:gd name="connsiteY1" fmla="*/ 574770 h 579003"/>
              <a:gd name="connsiteX2" fmla="*/ 1012335 w 2720820"/>
              <a:gd name="connsiteY2" fmla="*/ 241207 h 579003"/>
              <a:gd name="connsiteX3" fmla="*/ 1264998 w 2720820"/>
              <a:gd name="connsiteY3" fmla="*/ 575 h 579003"/>
              <a:gd name="connsiteX4" fmla="*/ 1878609 w 2720820"/>
              <a:gd name="connsiteY4" fmla="*/ 169017 h 579003"/>
              <a:gd name="connsiteX5" fmla="*/ 1878609 w 2720820"/>
              <a:gd name="connsiteY5" fmla="*/ 169017 h 579003"/>
              <a:gd name="connsiteX6" fmla="*/ 1902672 w 2720820"/>
              <a:gd name="connsiteY6" fmla="*/ 529965 h 579003"/>
              <a:gd name="connsiteX7" fmla="*/ 2720820 w 2720820"/>
              <a:gd name="connsiteY7" fmla="*/ 566059 h 579003"/>
              <a:gd name="connsiteX0" fmla="*/ 0 w 2720820"/>
              <a:gd name="connsiteY0" fmla="*/ 586373 h 590606"/>
              <a:gd name="connsiteX1" fmla="*/ 867956 w 2720820"/>
              <a:gd name="connsiteY1" fmla="*/ 586373 h 590606"/>
              <a:gd name="connsiteX2" fmla="*/ 1264998 w 2720820"/>
              <a:gd name="connsiteY2" fmla="*/ 12178 h 590606"/>
              <a:gd name="connsiteX3" fmla="*/ 1878609 w 2720820"/>
              <a:gd name="connsiteY3" fmla="*/ 180620 h 590606"/>
              <a:gd name="connsiteX4" fmla="*/ 1878609 w 2720820"/>
              <a:gd name="connsiteY4" fmla="*/ 180620 h 590606"/>
              <a:gd name="connsiteX5" fmla="*/ 1902672 w 2720820"/>
              <a:gd name="connsiteY5" fmla="*/ 541568 h 590606"/>
              <a:gd name="connsiteX6" fmla="*/ 2720820 w 2720820"/>
              <a:gd name="connsiteY6" fmla="*/ 577662 h 590606"/>
              <a:gd name="connsiteX0" fmla="*/ 0 w 2720820"/>
              <a:gd name="connsiteY0" fmla="*/ 452743 h 456976"/>
              <a:gd name="connsiteX1" fmla="*/ 867956 w 2720820"/>
              <a:gd name="connsiteY1" fmla="*/ 452743 h 456976"/>
              <a:gd name="connsiteX2" fmla="*/ 1084740 w 2720820"/>
              <a:gd name="connsiteY2" fmla="*/ 26032 h 456976"/>
              <a:gd name="connsiteX3" fmla="*/ 1878609 w 2720820"/>
              <a:gd name="connsiteY3" fmla="*/ 46990 h 456976"/>
              <a:gd name="connsiteX4" fmla="*/ 1878609 w 2720820"/>
              <a:gd name="connsiteY4" fmla="*/ 46990 h 456976"/>
              <a:gd name="connsiteX5" fmla="*/ 1902672 w 2720820"/>
              <a:gd name="connsiteY5" fmla="*/ 407938 h 456976"/>
              <a:gd name="connsiteX6" fmla="*/ 2720820 w 2720820"/>
              <a:gd name="connsiteY6" fmla="*/ 444032 h 456976"/>
              <a:gd name="connsiteX0" fmla="*/ 0 w 2720820"/>
              <a:gd name="connsiteY0" fmla="*/ 451831 h 457849"/>
              <a:gd name="connsiteX1" fmla="*/ 867956 w 2720820"/>
              <a:gd name="connsiteY1" fmla="*/ 451831 h 457849"/>
              <a:gd name="connsiteX2" fmla="*/ 1084740 w 2720820"/>
              <a:gd name="connsiteY2" fmla="*/ 25120 h 457849"/>
              <a:gd name="connsiteX3" fmla="*/ 1878609 w 2720820"/>
              <a:gd name="connsiteY3" fmla="*/ 46078 h 457849"/>
              <a:gd name="connsiteX4" fmla="*/ 1580364 w 2720820"/>
              <a:gd name="connsiteY4" fmla="*/ 13304 h 457849"/>
              <a:gd name="connsiteX5" fmla="*/ 1902672 w 2720820"/>
              <a:gd name="connsiteY5" fmla="*/ 407026 h 457849"/>
              <a:gd name="connsiteX6" fmla="*/ 2720820 w 2720820"/>
              <a:gd name="connsiteY6" fmla="*/ 443120 h 457849"/>
              <a:gd name="connsiteX0" fmla="*/ 0 w 2720820"/>
              <a:gd name="connsiteY0" fmla="*/ 444882 h 450900"/>
              <a:gd name="connsiteX1" fmla="*/ 867956 w 2720820"/>
              <a:gd name="connsiteY1" fmla="*/ 444882 h 450900"/>
              <a:gd name="connsiteX2" fmla="*/ 1084740 w 2720820"/>
              <a:gd name="connsiteY2" fmla="*/ 18171 h 450900"/>
              <a:gd name="connsiteX3" fmla="*/ 1314893 w 2720820"/>
              <a:gd name="connsiteY3" fmla="*/ 147284 h 450900"/>
              <a:gd name="connsiteX4" fmla="*/ 1580364 w 2720820"/>
              <a:gd name="connsiteY4" fmla="*/ 6355 h 450900"/>
              <a:gd name="connsiteX5" fmla="*/ 1902672 w 2720820"/>
              <a:gd name="connsiteY5" fmla="*/ 400077 h 450900"/>
              <a:gd name="connsiteX6" fmla="*/ 2720820 w 2720820"/>
              <a:gd name="connsiteY6" fmla="*/ 436171 h 450900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4650 h 450668"/>
              <a:gd name="connsiteX1" fmla="*/ 867956 w 2720820"/>
              <a:gd name="connsiteY1" fmla="*/ 444650 h 450668"/>
              <a:gd name="connsiteX2" fmla="*/ 1084740 w 2720820"/>
              <a:gd name="connsiteY2" fmla="*/ 17939 h 450668"/>
              <a:gd name="connsiteX3" fmla="*/ 1357500 w 2720820"/>
              <a:gd name="connsiteY3" fmla="*/ 150329 h 450668"/>
              <a:gd name="connsiteX4" fmla="*/ 1580364 w 2720820"/>
              <a:gd name="connsiteY4" fmla="*/ 6123 h 450668"/>
              <a:gd name="connsiteX5" fmla="*/ 1902672 w 2720820"/>
              <a:gd name="connsiteY5" fmla="*/ 399845 h 450668"/>
              <a:gd name="connsiteX6" fmla="*/ 2720820 w 2720820"/>
              <a:gd name="connsiteY6" fmla="*/ 435939 h 450668"/>
              <a:gd name="connsiteX0" fmla="*/ 0 w 2720820"/>
              <a:gd name="connsiteY0" fmla="*/ 446764 h 482918"/>
              <a:gd name="connsiteX1" fmla="*/ 867956 w 2720820"/>
              <a:gd name="connsiteY1" fmla="*/ 446764 h 482918"/>
              <a:gd name="connsiteX2" fmla="*/ 1084740 w 2720820"/>
              <a:gd name="connsiteY2" fmla="*/ 20053 h 482918"/>
              <a:gd name="connsiteX3" fmla="*/ 1357500 w 2720820"/>
              <a:gd name="connsiteY3" fmla="*/ 152443 h 482918"/>
              <a:gd name="connsiteX4" fmla="*/ 1580364 w 2720820"/>
              <a:gd name="connsiteY4" fmla="*/ 8237 h 482918"/>
              <a:gd name="connsiteX5" fmla="*/ 1738801 w 2720820"/>
              <a:gd name="connsiteY5" fmla="*/ 451120 h 482918"/>
              <a:gd name="connsiteX6" fmla="*/ 2720820 w 2720820"/>
              <a:gd name="connsiteY6" fmla="*/ 438053 h 482918"/>
              <a:gd name="connsiteX0" fmla="*/ 0 w 2720820"/>
              <a:gd name="connsiteY0" fmla="*/ 446764 h 451120"/>
              <a:gd name="connsiteX1" fmla="*/ 867956 w 2720820"/>
              <a:gd name="connsiteY1" fmla="*/ 446764 h 451120"/>
              <a:gd name="connsiteX2" fmla="*/ 1084740 w 2720820"/>
              <a:gd name="connsiteY2" fmla="*/ 20053 h 451120"/>
              <a:gd name="connsiteX3" fmla="*/ 1357500 w 2720820"/>
              <a:gd name="connsiteY3" fmla="*/ 152443 h 451120"/>
              <a:gd name="connsiteX4" fmla="*/ 1580364 w 2720820"/>
              <a:gd name="connsiteY4" fmla="*/ 8237 h 451120"/>
              <a:gd name="connsiteX5" fmla="*/ 1738801 w 2720820"/>
              <a:gd name="connsiteY5" fmla="*/ 451120 h 451120"/>
              <a:gd name="connsiteX6" fmla="*/ 2720820 w 2720820"/>
              <a:gd name="connsiteY6" fmla="*/ 438053 h 451120"/>
              <a:gd name="connsiteX0" fmla="*/ 0 w 2301310"/>
              <a:gd name="connsiteY0" fmla="*/ 446764 h 457733"/>
              <a:gd name="connsiteX1" fmla="*/ 867956 w 2301310"/>
              <a:gd name="connsiteY1" fmla="*/ 446764 h 457733"/>
              <a:gd name="connsiteX2" fmla="*/ 1084740 w 2301310"/>
              <a:gd name="connsiteY2" fmla="*/ 20053 h 457733"/>
              <a:gd name="connsiteX3" fmla="*/ 1357500 w 2301310"/>
              <a:gd name="connsiteY3" fmla="*/ 152443 h 457733"/>
              <a:gd name="connsiteX4" fmla="*/ 1580364 w 2301310"/>
              <a:gd name="connsiteY4" fmla="*/ 8237 h 457733"/>
              <a:gd name="connsiteX5" fmla="*/ 1738801 w 2301310"/>
              <a:gd name="connsiteY5" fmla="*/ 451120 h 457733"/>
              <a:gd name="connsiteX6" fmla="*/ 2301310 w 2301310"/>
              <a:gd name="connsiteY6" fmla="*/ 451162 h 457733"/>
              <a:gd name="connsiteX0" fmla="*/ 0 w 2301310"/>
              <a:gd name="connsiteY0" fmla="*/ 446764 h 451162"/>
              <a:gd name="connsiteX1" fmla="*/ 867956 w 2301310"/>
              <a:gd name="connsiteY1" fmla="*/ 446764 h 451162"/>
              <a:gd name="connsiteX2" fmla="*/ 1084740 w 2301310"/>
              <a:gd name="connsiteY2" fmla="*/ 20053 h 451162"/>
              <a:gd name="connsiteX3" fmla="*/ 1357500 w 2301310"/>
              <a:gd name="connsiteY3" fmla="*/ 152443 h 451162"/>
              <a:gd name="connsiteX4" fmla="*/ 1580364 w 2301310"/>
              <a:gd name="connsiteY4" fmla="*/ 8237 h 451162"/>
              <a:gd name="connsiteX5" fmla="*/ 1738801 w 2301310"/>
              <a:gd name="connsiteY5" fmla="*/ 451120 h 451162"/>
              <a:gd name="connsiteX6" fmla="*/ 2301310 w 2301310"/>
              <a:gd name="connsiteY6" fmla="*/ 451162 h 451162"/>
              <a:gd name="connsiteX0" fmla="*/ 0 w 2042394"/>
              <a:gd name="connsiteY0" fmla="*/ 446764 h 451120"/>
              <a:gd name="connsiteX1" fmla="*/ 867956 w 2042394"/>
              <a:gd name="connsiteY1" fmla="*/ 446764 h 451120"/>
              <a:gd name="connsiteX2" fmla="*/ 1084740 w 2042394"/>
              <a:gd name="connsiteY2" fmla="*/ 20053 h 451120"/>
              <a:gd name="connsiteX3" fmla="*/ 1357500 w 2042394"/>
              <a:gd name="connsiteY3" fmla="*/ 152443 h 451120"/>
              <a:gd name="connsiteX4" fmla="*/ 1580364 w 2042394"/>
              <a:gd name="connsiteY4" fmla="*/ 8237 h 451120"/>
              <a:gd name="connsiteX5" fmla="*/ 1738801 w 2042394"/>
              <a:gd name="connsiteY5" fmla="*/ 451120 h 451120"/>
              <a:gd name="connsiteX6" fmla="*/ 2042394 w 2042394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261634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436072"/>
              <a:gd name="connsiteY0" fmla="*/ 446764 h 451120"/>
              <a:gd name="connsiteX1" fmla="*/ 402563 w 1436072"/>
              <a:gd name="connsiteY1" fmla="*/ 446764 h 451120"/>
              <a:gd name="connsiteX2" fmla="*/ 478418 w 1436072"/>
              <a:gd name="connsiteY2" fmla="*/ 20053 h 451120"/>
              <a:gd name="connsiteX3" fmla="*/ 751178 w 1436072"/>
              <a:gd name="connsiteY3" fmla="*/ 152443 h 451120"/>
              <a:gd name="connsiteX4" fmla="*/ 974042 w 1436072"/>
              <a:gd name="connsiteY4" fmla="*/ 8237 h 451120"/>
              <a:gd name="connsiteX5" fmla="*/ 1132479 w 1436072"/>
              <a:gd name="connsiteY5" fmla="*/ 451120 h 451120"/>
              <a:gd name="connsiteX6" fmla="*/ 1436072 w 1436072"/>
              <a:gd name="connsiteY6" fmla="*/ 447885 h 451120"/>
              <a:gd name="connsiteX0" fmla="*/ 0 w 1033509"/>
              <a:gd name="connsiteY0" fmla="*/ 446764 h 451120"/>
              <a:gd name="connsiteX1" fmla="*/ 75855 w 1033509"/>
              <a:gd name="connsiteY1" fmla="*/ 20053 h 451120"/>
              <a:gd name="connsiteX2" fmla="*/ 348615 w 1033509"/>
              <a:gd name="connsiteY2" fmla="*/ 152443 h 451120"/>
              <a:gd name="connsiteX3" fmla="*/ 571479 w 1033509"/>
              <a:gd name="connsiteY3" fmla="*/ 8237 h 451120"/>
              <a:gd name="connsiteX4" fmla="*/ 729916 w 1033509"/>
              <a:gd name="connsiteY4" fmla="*/ 451120 h 451120"/>
              <a:gd name="connsiteX5" fmla="*/ 1033509 w 1033509"/>
              <a:gd name="connsiteY5" fmla="*/ 447885 h 451120"/>
              <a:gd name="connsiteX0" fmla="*/ 0 w 729916"/>
              <a:gd name="connsiteY0" fmla="*/ 446764 h 451120"/>
              <a:gd name="connsiteX1" fmla="*/ 75855 w 729916"/>
              <a:gd name="connsiteY1" fmla="*/ 20053 h 451120"/>
              <a:gd name="connsiteX2" fmla="*/ 348615 w 729916"/>
              <a:gd name="connsiteY2" fmla="*/ 152443 h 451120"/>
              <a:gd name="connsiteX3" fmla="*/ 571479 w 729916"/>
              <a:gd name="connsiteY3" fmla="*/ 8237 h 451120"/>
              <a:gd name="connsiteX4" fmla="*/ 729916 w 729916"/>
              <a:gd name="connsiteY4" fmla="*/ 451120 h 451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916" h="451120">
                <a:moveTo>
                  <a:pt x="0" y="446764"/>
                </a:moveTo>
                <a:cubicBezTo>
                  <a:pt x="46962" y="282239"/>
                  <a:pt x="17753" y="69106"/>
                  <a:pt x="75855" y="20053"/>
                </a:cubicBezTo>
                <a:cubicBezTo>
                  <a:pt x="133957" y="-29000"/>
                  <a:pt x="266011" y="154412"/>
                  <a:pt x="348615" y="152443"/>
                </a:cubicBezTo>
                <a:cubicBezTo>
                  <a:pt x="431219" y="150474"/>
                  <a:pt x="507929" y="-41543"/>
                  <a:pt x="571479" y="8237"/>
                </a:cubicBezTo>
                <a:cubicBezTo>
                  <a:pt x="635029" y="58017"/>
                  <a:pt x="539840" y="379484"/>
                  <a:pt x="729916" y="451120"/>
                </a:cubicBezTo>
              </a:path>
            </a:pathLst>
          </a:custGeom>
          <a:noFill/>
          <a:ln w="38100">
            <a:solidFill>
              <a:schemeClr val="accent6">
                <a:lumMod val="75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2FB5F13-497D-524B-9AD3-7023F86EF38E}"/>
              </a:ext>
            </a:extLst>
          </p:cNvPr>
          <p:cNvSpPr txBox="1"/>
          <p:nvPr/>
        </p:nvSpPr>
        <p:spPr>
          <a:xfrm>
            <a:off x="2373029" y="3065303"/>
            <a:ext cx="1407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Desired signal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A7A6377-D015-1544-952E-C50770F1935D}"/>
              </a:ext>
            </a:extLst>
          </p:cNvPr>
          <p:cNvCxnSpPr>
            <a:cxnSpLocks/>
          </p:cNvCxnSpPr>
          <p:nvPr/>
        </p:nvCxnSpPr>
        <p:spPr>
          <a:xfrm>
            <a:off x="3708427" y="3219192"/>
            <a:ext cx="108796" cy="276563"/>
          </a:xfrm>
          <a:prstGeom prst="straightConnector1">
            <a:avLst/>
          </a:prstGeom>
          <a:ln>
            <a:solidFill>
              <a:srgbClr val="0070C0"/>
            </a:solidFill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Freeform 29">
            <a:extLst>
              <a:ext uri="{FF2B5EF4-FFF2-40B4-BE49-F238E27FC236}">
                <a16:creationId xmlns:a16="http://schemas.microsoft.com/office/drawing/2014/main" id="{394CD50E-73AA-4C49-AC0F-48F6AC56582E}"/>
              </a:ext>
            </a:extLst>
          </p:cNvPr>
          <p:cNvSpPr/>
          <p:nvPr/>
        </p:nvSpPr>
        <p:spPr>
          <a:xfrm>
            <a:off x="3269473" y="3677070"/>
            <a:ext cx="1124910" cy="112098"/>
          </a:xfrm>
          <a:custGeom>
            <a:avLst/>
            <a:gdLst>
              <a:gd name="connsiteX0" fmla="*/ 0 w 1124910"/>
              <a:gd name="connsiteY0" fmla="*/ 112098 h 112098"/>
              <a:gd name="connsiteX1" fmla="*/ 6579 w 1124910"/>
              <a:gd name="connsiteY1" fmla="*/ 79206 h 112098"/>
              <a:gd name="connsiteX2" fmla="*/ 13157 w 1124910"/>
              <a:gd name="connsiteY2" fmla="*/ 39736 h 112098"/>
              <a:gd name="connsiteX3" fmla="*/ 19736 w 1124910"/>
              <a:gd name="connsiteY3" fmla="*/ 59471 h 112098"/>
              <a:gd name="connsiteX4" fmla="*/ 39471 w 1124910"/>
              <a:gd name="connsiteY4" fmla="*/ 98942 h 112098"/>
              <a:gd name="connsiteX5" fmla="*/ 52628 w 1124910"/>
              <a:gd name="connsiteY5" fmla="*/ 72628 h 112098"/>
              <a:gd name="connsiteX6" fmla="*/ 59206 w 1124910"/>
              <a:gd name="connsiteY6" fmla="*/ 52893 h 112098"/>
              <a:gd name="connsiteX7" fmla="*/ 78941 w 1124910"/>
              <a:gd name="connsiteY7" fmla="*/ 39736 h 112098"/>
              <a:gd name="connsiteX8" fmla="*/ 98677 w 1124910"/>
              <a:gd name="connsiteY8" fmla="*/ 79206 h 112098"/>
              <a:gd name="connsiteX9" fmla="*/ 118412 w 1124910"/>
              <a:gd name="connsiteY9" fmla="*/ 85785 h 112098"/>
              <a:gd name="connsiteX10" fmla="*/ 131569 w 1124910"/>
              <a:gd name="connsiteY10" fmla="*/ 26579 h 112098"/>
              <a:gd name="connsiteX11" fmla="*/ 138147 w 1124910"/>
              <a:gd name="connsiteY11" fmla="*/ 6844 h 112098"/>
              <a:gd name="connsiteX12" fmla="*/ 157882 w 1124910"/>
              <a:gd name="connsiteY12" fmla="*/ 265 h 112098"/>
              <a:gd name="connsiteX13" fmla="*/ 190774 w 1124910"/>
              <a:gd name="connsiteY13" fmla="*/ 39736 h 112098"/>
              <a:gd name="connsiteX14" fmla="*/ 210510 w 1124910"/>
              <a:gd name="connsiteY14" fmla="*/ 20001 h 112098"/>
              <a:gd name="connsiteX15" fmla="*/ 217088 w 1124910"/>
              <a:gd name="connsiteY15" fmla="*/ 265 h 112098"/>
              <a:gd name="connsiteX16" fmla="*/ 236823 w 1124910"/>
              <a:gd name="connsiteY16" fmla="*/ 13422 h 112098"/>
              <a:gd name="connsiteX17" fmla="*/ 243402 w 1124910"/>
              <a:gd name="connsiteY17" fmla="*/ 33157 h 112098"/>
              <a:gd name="connsiteX18" fmla="*/ 256559 w 1124910"/>
              <a:gd name="connsiteY18" fmla="*/ 52893 h 112098"/>
              <a:gd name="connsiteX19" fmla="*/ 269715 w 1124910"/>
              <a:gd name="connsiteY19" fmla="*/ 33157 h 112098"/>
              <a:gd name="connsiteX20" fmla="*/ 296029 w 1124910"/>
              <a:gd name="connsiteY20" fmla="*/ 59471 h 112098"/>
              <a:gd name="connsiteX21" fmla="*/ 315764 w 1124910"/>
              <a:gd name="connsiteY21" fmla="*/ 39736 h 112098"/>
              <a:gd name="connsiteX22" fmla="*/ 348656 w 1124910"/>
              <a:gd name="connsiteY22" fmla="*/ 66049 h 112098"/>
              <a:gd name="connsiteX23" fmla="*/ 361813 w 1124910"/>
              <a:gd name="connsiteY23" fmla="*/ 46314 h 112098"/>
              <a:gd name="connsiteX24" fmla="*/ 401284 w 1124910"/>
              <a:gd name="connsiteY24" fmla="*/ 72628 h 112098"/>
              <a:gd name="connsiteX25" fmla="*/ 440754 w 1124910"/>
              <a:gd name="connsiteY25" fmla="*/ 59471 h 112098"/>
              <a:gd name="connsiteX26" fmla="*/ 453911 w 1124910"/>
              <a:gd name="connsiteY26" fmla="*/ 20001 h 112098"/>
              <a:gd name="connsiteX27" fmla="*/ 473646 w 1124910"/>
              <a:gd name="connsiteY27" fmla="*/ 33157 h 112098"/>
              <a:gd name="connsiteX28" fmla="*/ 499960 w 1124910"/>
              <a:gd name="connsiteY28" fmla="*/ 39736 h 112098"/>
              <a:gd name="connsiteX29" fmla="*/ 519695 w 1124910"/>
              <a:gd name="connsiteY29" fmla="*/ 46314 h 112098"/>
              <a:gd name="connsiteX30" fmla="*/ 539431 w 1124910"/>
              <a:gd name="connsiteY30" fmla="*/ 59471 h 112098"/>
              <a:gd name="connsiteX31" fmla="*/ 559166 w 1124910"/>
              <a:gd name="connsiteY31" fmla="*/ 39736 h 112098"/>
              <a:gd name="connsiteX32" fmla="*/ 578901 w 1124910"/>
              <a:gd name="connsiteY32" fmla="*/ 46314 h 112098"/>
              <a:gd name="connsiteX33" fmla="*/ 605215 w 1124910"/>
              <a:gd name="connsiteY33" fmla="*/ 46314 h 112098"/>
              <a:gd name="connsiteX34" fmla="*/ 657842 w 1124910"/>
              <a:gd name="connsiteY34" fmla="*/ 33157 h 112098"/>
              <a:gd name="connsiteX35" fmla="*/ 697313 w 1124910"/>
              <a:gd name="connsiteY35" fmla="*/ 72628 h 112098"/>
              <a:gd name="connsiteX36" fmla="*/ 710469 w 1124910"/>
              <a:gd name="connsiteY36" fmla="*/ 46314 h 112098"/>
              <a:gd name="connsiteX37" fmla="*/ 717048 w 1124910"/>
              <a:gd name="connsiteY37" fmla="*/ 26579 h 112098"/>
              <a:gd name="connsiteX38" fmla="*/ 736783 w 1124910"/>
              <a:gd name="connsiteY38" fmla="*/ 20001 h 112098"/>
              <a:gd name="connsiteX39" fmla="*/ 763097 w 1124910"/>
              <a:gd name="connsiteY39" fmla="*/ 46314 h 112098"/>
              <a:gd name="connsiteX40" fmla="*/ 789410 w 1124910"/>
              <a:gd name="connsiteY40" fmla="*/ 85785 h 112098"/>
              <a:gd name="connsiteX41" fmla="*/ 795989 w 1124910"/>
              <a:gd name="connsiteY41" fmla="*/ 59471 h 112098"/>
              <a:gd name="connsiteX42" fmla="*/ 802567 w 1124910"/>
              <a:gd name="connsiteY42" fmla="*/ 39736 h 112098"/>
              <a:gd name="connsiteX43" fmla="*/ 822303 w 1124910"/>
              <a:gd name="connsiteY43" fmla="*/ 52893 h 112098"/>
              <a:gd name="connsiteX44" fmla="*/ 828881 w 1124910"/>
              <a:gd name="connsiteY44" fmla="*/ 72628 h 112098"/>
              <a:gd name="connsiteX45" fmla="*/ 848616 w 1124910"/>
              <a:gd name="connsiteY45" fmla="*/ 66049 h 112098"/>
              <a:gd name="connsiteX46" fmla="*/ 888087 w 1124910"/>
              <a:gd name="connsiteY46" fmla="*/ 46314 h 112098"/>
              <a:gd name="connsiteX47" fmla="*/ 894665 w 1124910"/>
              <a:gd name="connsiteY47" fmla="*/ 26579 h 112098"/>
              <a:gd name="connsiteX48" fmla="*/ 907822 w 1124910"/>
              <a:gd name="connsiteY48" fmla="*/ 46314 h 112098"/>
              <a:gd name="connsiteX49" fmla="*/ 914400 w 1124910"/>
              <a:gd name="connsiteY49" fmla="*/ 20001 h 112098"/>
              <a:gd name="connsiteX50" fmla="*/ 940714 w 1124910"/>
              <a:gd name="connsiteY50" fmla="*/ 26579 h 112098"/>
              <a:gd name="connsiteX51" fmla="*/ 967028 w 1124910"/>
              <a:gd name="connsiteY51" fmla="*/ 39736 h 112098"/>
              <a:gd name="connsiteX52" fmla="*/ 986763 w 1124910"/>
              <a:gd name="connsiteY52" fmla="*/ 46314 h 112098"/>
              <a:gd name="connsiteX53" fmla="*/ 1026233 w 1124910"/>
              <a:gd name="connsiteY53" fmla="*/ 72628 h 112098"/>
              <a:gd name="connsiteX54" fmla="*/ 1072282 w 1124910"/>
              <a:gd name="connsiteY54" fmla="*/ 52893 h 112098"/>
              <a:gd name="connsiteX55" fmla="*/ 1078861 w 1124910"/>
              <a:gd name="connsiteY55" fmla="*/ 6844 h 112098"/>
              <a:gd name="connsiteX56" fmla="*/ 1092018 w 1124910"/>
              <a:gd name="connsiteY56" fmla="*/ 46314 h 112098"/>
              <a:gd name="connsiteX57" fmla="*/ 1118331 w 1124910"/>
              <a:gd name="connsiteY57" fmla="*/ 72628 h 112098"/>
              <a:gd name="connsiteX58" fmla="*/ 1124910 w 1124910"/>
              <a:gd name="connsiteY58" fmla="*/ 72628 h 11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1124910" h="112098">
                <a:moveTo>
                  <a:pt x="0" y="112098"/>
                </a:moveTo>
                <a:cubicBezTo>
                  <a:pt x="2193" y="101134"/>
                  <a:pt x="4579" y="90207"/>
                  <a:pt x="6579" y="79206"/>
                </a:cubicBezTo>
                <a:cubicBezTo>
                  <a:pt x="8965" y="66083"/>
                  <a:pt x="5758" y="50834"/>
                  <a:pt x="13157" y="39736"/>
                </a:cubicBezTo>
                <a:cubicBezTo>
                  <a:pt x="17003" y="33966"/>
                  <a:pt x="16635" y="53269"/>
                  <a:pt x="19736" y="59471"/>
                </a:cubicBezTo>
                <a:cubicBezTo>
                  <a:pt x="45240" y="110478"/>
                  <a:pt x="22935" y="49337"/>
                  <a:pt x="39471" y="98942"/>
                </a:cubicBezTo>
                <a:cubicBezTo>
                  <a:pt x="43857" y="90171"/>
                  <a:pt x="48765" y="81642"/>
                  <a:pt x="52628" y="72628"/>
                </a:cubicBezTo>
                <a:cubicBezTo>
                  <a:pt x="55359" y="66255"/>
                  <a:pt x="54874" y="58308"/>
                  <a:pt x="59206" y="52893"/>
                </a:cubicBezTo>
                <a:cubicBezTo>
                  <a:pt x="64145" y="46719"/>
                  <a:pt x="72363" y="44122"/>
                  <a:pt x="78941" y="39736"/>
                </a:cubicBezTo>
                <a:cubicBezTo>
                  <a:pt x="83275" y="52737"/>
                  <a:pt x="87084" y="69932"/>
                  <a:pt x="98677" y="79206"/>
                </a:cubicBezTo>
                <a:cubicBezTo>
                  <a:pt x="104092" y="83538"/>
                  <a:pt x="111834" y="83592"/>
                  <a:pt x="118412" y="85785"/>
                </a:cubicBezTo>
                <a:cubicBezTo>
                  <a:pt x="122936" y="63164"/>
                  <a:pt x="125373" y="48266"/>
                  <a:pt x="131569" y="26579"/>
                </a:cubicBezTo>
                <a:cubicBezTo>
                  <a:pt x="133474" y="19912"/>
                  <a:pt x="133244" y="11747"/>
                  <a:pt x="138147" y="6844"/>
                </a:cubicBezTo>
                <a:cubicBezTo>
                  <a:pt x="143050" y="1941"/>
                  <a:pt x="151304" y="2458"/>
                  <a:pt x="157882" y="265"/>
                </a:cubicBezTo>
                <a:cubicBezTo>
                  <a:pt x="161851" y="6218"/>
                  <a:pt x="182332" y="39736"/>
                  <a:pt x="190774" y="39736"/>
                </a:cubicBezTo>
                <a:cubicBezTo>
                  <a:pt x="200077" y="39736"/>
                  <a:pt x="203931" y="26579"/>
                  <a:pt x="210510" y="20001"/>
                </a:cubicBezTo>
                <a:cubicBezTo>
                  <a:pt x="212703" y="13422"/>
                  <a:pt x="210361" y="1947"/>
                  <a:pt x="217088" y="265"/>
                </a:cubicBezTo>
                <a:cubicBezTo>
                  <a:pt x="224758" y="-1653"/>
                  <a:pt x="231884" y="7248"/>
                  <a:pt x="236823" y="13422"/>
                </a:cubicBezTo>
                <a:cubicBezTo>
                  <a:pt x="241155" y="18837"/>
                  <a:pt x="240301" y="26955"/>
                  <a:pt x="243402" y="33157"/>
                </a:cubicBezTo>
                <a:cubicBezTo>
                  <a:pt x="246938" y="40229"/>
                  <a:pt x="252173" y="46314"/>
                  <a:pt x="256559" y="52893"/>
                </a:cubicBezTo>
                <a:cubicBezTo>
                  <a:pt x="260944" y="46314"/>
                  <a:pt x="262374" y="36093"/>
                  <a:pt x="269715" y="33157"/>
                </a:cubicBezTo>
                <a:cubicBezTo>
                  <a:pt x="290354" y="24901"/>
                  <a:pt x="292933" y="50184"/>
                  <a:pt x="296029" y="59471"/>
                </a:cubicBezTo>
                <a:cubicBezTo>
                  <a:pt x="302607" y="52893"/>
                  <a:pt x="306938" y="42678"/>
                  <a:pt x="315764" y="39736"/>
                </a:cubicBezTo>
                <a:cubicBezTo>
                  <a:pt x="333097" y="33958"/>
                  <a:pt x="342944" y="57481"/>
                  <a:pt x="348656" y="66049"/>
                </a:cubicBezTo>
                <a:cubicBezTo>
                  <a:pt x="353042" y="59471"/>
                  <a:pt x="354472" y="49250"/>
                  <a:pt x="361813" y="46314"/>
                </a:cubicBezTo>
                <a:cubicBezTo>
                  <a:pt x="375414" y="40874"/>
                  <a:pt x="396717" y="68061"/>
                  <a:pt x="401284" y="72628"/>
                </a:cubicBezTo>
                <a:cubicBezTo>
                  <a:pt x="414441" y="68242"/>
                  <a:pt x="436368" y="72628"/>
                  <a:pt x="440754" y="59471"/>
                </a:cubicBezTo>
                <a:lnTo>
                  <a:pt x="453911" y="20001"/>
                </a:lnTo>
                <a:cubicBezTo>
                  <a:pt x="460489" y="24386"/>
                  <a:pt x="468707" y="26983"/>
                  <a:pt x="473646" y="33157"/>
                </a:cubicBezTo>
                <a:cubicBezTo>
                  <a:pt x="491014" y="54867"/>
                  <a:pt x="465004" y="63040"/>
                  <a:pt x="499960" y="39736"/>
                </a:cubicBezTo>
                <a:cubicBezTo>
                  <a:pt x="506538" y="41929"/>
                  <a:pt x="513493" y="43213"/>
                  <a:pt x="519695" y="46314"/>
                </a:cubicBezTo>
                <a:cubicBezTo>
                  <a:pt x="526767" y="49850"/>
                  <a:pt x="531632" y="60771"/>
                  <a:pt x="539431" y="59471"/>
                </a:cubicBezTo>
                <a:cubicBezTo>
                  <a:pt x="548608" y="57942"/>
                  <a:pt x="552588" y="46314"/>
                  <a:pt x="559166" y="39736"/>
                </a:cubicBezTo>
                <a:cubicBezTo>
                  <a:pt x="565744" y="41929"/>
                  <a:pt x="572463" y="48889"/>
                  <a:pt x="578901" y="46314"/>
                </a:cubicBezTo>
                <a:cubicBezTo>
                  <a:pt x="606600" y="35234"/>
                  <a:pt x="577516" y="4767"/>
                  <a:pt x="605215" y="46314"/>
                </a:cubicBezTo>
                <a:cubicBezTo>
                  <a:pt x="623534" y="27995"/>
                  <a:pt x="627032" y="13550"/>
                  <a:pt x="657842" y="33157"/>
                </a:cubicBezTo>
                <a:cubicBezTo>
                  <a:pt x="673540" y="43147"/>
                  <a:pt x="697313" y="72628"/>
                  <a:pt x="697313" y="72628"/>
                </a:cubicBezTo>
                <a:cubicBezTo>
                  <a:pt x="701698" y="63857"/>
                  <a:pt x="706606" y="55328"/>
                  <a:pt x="710469" y="46314"/>
                </a:cubicBezTo>
                <a:cubicBezTo>
                  <a:pt x="713200" y="39940"/>
                  <a:pt x="712145" y="31482"/>
                  <a:pt x="717048" y="26579"/>
                </a:cubicBezTo>
                <a:cubicBezTo>
                  <a:pt x="721951" y="21676"/>
                  <a:pt x="730205" y="22194"/>
                  <a:pt x="736783" y="20001"/>
                </a:cubicBezTo>
                <a:cubicBezTo>
                  <a:pt x="754328" y="72631"/>
                  <a:pt x="728010" y="11227"/>
                  <a:pt x="763097" y="46314"/>
                </a:cubicBezTo>
                <a:cubicBezTo>
                  <a:pt x="774278" y="57495"/>
                  <a:pt x="789410" y="85785"/>
                  <a:pt x="789410" y="85785"/>
                </a:cubicBezTo>
                <a:cubicBezTo>
                  <a:pt x="791603" y="77014"/>
                  <a:pt x="793505" y="68164"/>
                  <a:pt x="795989" y="59471"/>
                </a:cubicBezTo>
                <a:cubicBezTo>
                  <a:pt x="797894" y="52804"/>
                  <a:pt x="795840" y="41418"/>
                  <a:pt x="802567" y="39736"/>
                </a:cubicBezTo>
                <a:cubicBezTo>
                  <a:pt x="810237" y="37819"/>
                  <a:pt x="815724" y="48507"/>
                  <a:pt x="822303" y="52893"/>
                </a:cubicBezTo>
                <a:cubicBezTo>
                  <a:pt x="824496" y="59471"/>
                  <a:pt x="822679" y="69527"/>
                  <a:pt x="828881" y="72628"/>
                </a:cubicBezTo>
                <a:cubicBezTo>
                  <a:pt x="835083" y="75729"/>
                  <a:pt x="842414" y="69150"/>
                  <a:pt x="848616" y="66049"/>
                </a:cubicBezTo>
                <a:cubicBezTo>
                  <a:pt x="899623" y="40545"/>
                  <a:pt x="838482" y="62850"/>
                  <a:pt x="888087" y="46314"/>
                </a:cubicBezTo>
                <a:cubicBezTo>
                  <a:pt x="890280" y="39736"/>
                  <a:pt x="887731" y="26579"/>
                  <a:pt x="894665" y="26579"/>
                </a:cubicBezTo>
                <a:cubicBezTo>
                  <a:pt x="902571" y="26579"/>
                  <a:pt x="900321" y="48814"/>
                  <a:pt x="907822" y="46314"/>
                </a:cubicBezTo>
                <a:cubicBezTo>
                  <a:pt x="916399" y="43455"/>
                  <a:pt x="912207" y="28772"/>
                  <a:pt x="914400" y="20001"/>
                </a:cubicBezTo>
                <a:cubicBezTo>
                  <a:pt x="923171" y="22194"/>
                  <a:pt x="933654" y="20931"/>
                  <a:pt x="940714" y="26579"/>
                </a:cubicBezTo>
                <a:cubicBezTo>
                  <a:pt x="966512" y="47217"/>
                  <a:pt x="923685" y="54182"/>
                  <a:pt x="967028" y="39736"/>
                </a:cubicBezTo>
                <a:cubicBezTo>
                  <a:pt x="973606" y="41929"/>
                  <a:pt x="980993" y="42468"/>
                  <a:pt x="986763" y="46314"/>
                </a:cubicBezTo>
                <a:cubicBezTo>
                  <a:pt x="1036043" y="79167"/>
                  <a:pt x="979305" y="56984"/>
                  <a:pt x="1026233" y="72628"/>
                </a:cubicBezTo>
                <a:cubicBezTo>
                  <a:pt x="1034891" y="69742"/>
                  <a:pt x="1068588" y="59543"/>
                  <a:pt x="1072282" y="52893"/>
                </a:cubicBezTo>
                <a:cubicBezTo>
                  <a:pt x="1079812" y="39339"/>
                  <a:pt x="1076668" y="22194"/>
                  <a:pt x="1078861" y="6844"/>
                </a:cubicBezTo>
                <a:lnTo>
                  <a:pt x="1092018" y="46314"/>
                </a:lnTo>
                <a:cubicBezTo>
                  <a:pt x="1099992" y="70235"/>
                  <a:pt x="1092815" y="66248"/>
                  <a:pt x="1118331" y="72628"/>
                </a:cubicBezTo>
                <a:cubicBezTo>
                  <a:pt x="1120459" y="73160"/>
                  <a:pt x="1122717" y="72628"/>
                  <a:pt x="1124910" y="72628"/>
                </a:cubicBezTo>
              </a:path>
            </a:pathLst>
          </a:cu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F275FAEA-7F3A-7A47-BE7C-0DD58F933AF3}"/>
              </a:ext>
            </a:extLst>
          </p:cNvPr>
          <p:cNvSpPr/>
          <p:nvPr/>
        </p:nvSpPr>
        <p:spPr>
          <a:xfrm>
            <a:off x="4987629" y="3678166"/>
            <a:ext cx="1124910" cy="112098"/>
          </a:xfrm>
          <a:custGeom>
            <a:avLst/>
            <a:gdLst>
              <a:gd name="connsiteX0" fmla="*/ 0 w 1124910"/>
              <a:gd name="connsiteY0" fmla="*/ 112098 h 112098"/>
              <a:gd name="connsiteX1" fmla="*/ 6579 w 1124910"/>
              <a:gd name="connsiteY1" fmla="*/ 79206 h 112098"/>
              <a:gd name="connsiteX2" fmla="*/ 13157 w 1124910"/>
              <a:gd name="connsiteY2" fmla="*/ 39736 h 112098"/>
              <a:gd name="connsiteX3" fmla="*/ 19736 w 1124910"/>
              <a:gd name="connsiteY3" fmla="*/ 59471 h 112098"/>
              <a:gd name="connsiteX4" fmla="*/ 39471 w 1124910"/>
              <a:gd name="connsiteY4" fmla="*/ 98942 h 112098"/>
              <a:gd name="connsiteX5" fmla="*/ 52628 w 1124910"/>
              <a:gd name="connsiteY5" fmla="*/ 72628 h 112098"/>
              <a:gd name="connsiteX6" fmla="*/ 59206 w 1124910"/>
              <a:gd name="connsiteY6" fmla="*/ 52893 h 112098"/>
              <a:gd name="connsiteX7" fmla="*/ 78941 w 1124910"/>
              <a:gd name="connsiteY7" fmla="*/ 39736 h 112098"/>
              <a:gd name="connsiteX8" fmla="*/ 98677 w 1124910"/>
              <a:gd name="connsiteY8" fmla="*/ 79206 h 112098"/>
              <a:gd name="connsiteX9" fmla="*/ 118412 w 1124910"/>
              <a:gd name="connsiteY9" fmla="*/ 85785 h 112098"/>
              <a:gd name="connsiteX10" fmla="*/ 131569 w 1124910"/>
              <a:gd name="connsiteY10" fmla="*/ 26579 h 112098"/>
              <a:gd name="connsiteX11" fmla="*/ 138147 w 1124910"/>
              <a:gd name="connsiteY11" fmla="*/ 6844 h 112098"/>
              <a:gd name="connsiteX12" fmla="*/ 157882 w 1124910"/>
              <a:gd name="connsiteY12" fmla="*/ 265 h 112098"/>
              <a:gd name="connsiteX13" fmla="*/ 190774 w 1124910"/>
              <a:gd name="connsiteY13" fmla="*/ 39736 h 112098"/>
              <a:gd name="connsiteX14" fmla="*/ 210510 w 1124910"/>
              <a:gd name="connsiteY14" fmla="*/ 20001 h 112098"/>
              <a:gd name="connsiteX15" fmla="*/ 217088 w 1124910"/>
              <a:gd name="connsiteY15" fmla="*/ 265 h 112098"/>
              <a:gd name="connsiteX16" fmla="*/ 236823 w 1124910"/>
              <a:gd name="connsiteY16" fmla="*/ 13422 h 112098"/>
              <a:gd name="connsiteX17" fmla="*/ 243402 w 1124910"/>
              <a:gd name="connsiteY17" fmla="*/ 33157 h 112098"/>
              <a:gd name="connsiteX18" fmla="*/ 256559 w 1124910"/>
              <a:gd name="connsiteY18" fmla="*/ 52893 h 112098"/>
              <a:gd name="connsiteX19" fmla="*/ 269715 w 1124910"/>
              <a:gd name="connsiteY19" fmla="*/ 33157 h 112098"/>
              <a:gd name="connsiteX20" fmla="*/ 296029 w 1124910"/>
              <a:gd name="connsiteY20" fmla="*/ 59471 h 112098"/>
              <a:gd name="connsiteX21" fmla="*/ 315764 w 1124910"/>
              <a:gd name="connsiteY21" fmla="*/ 39736 h 112098"/>
              <a:gd name="connsiteX22" fmla="*/ 348656 w 1124910"/>
              <a:gd name="connsiteY22" fmla="*/ 66049 h 112098"/>
              <a:gd name="connsiteX23" fmla="*/ 361813 w 1124910"/>
              <a:gd name="connsiteY23" fmla="*/ 46314 h 112098"/>
              <a:gd name="connsiteX24" fmla="*/ 401284 w 1124910"/>
              <a:gd name="connsiteY24" fmla="*/ 72628 h 112098"/>
              <a:gd name="connsiteX25" fmla="*/ 440754 w 1124910"/>
              <a:gd name="connsiteY25" fmla="*/ 59471 h 112098"/>
              <a:gd name="connsiteX26" fmla="*/ 453911 w 1124910"/>
              <a:gd name="connsiteY26" fmla="*/ 20001 h 112098"/>
              <a:gd name="connsiteX27" fmla="*/ 473646 w 1124910"/>
              <a:gd name="connsiteY27" fmla="*/ 33157 h 112098"/>
              <a:gd name="connsiteX28" fmla="*/ 499960 w 1124910"/>
              <a:gd name="connsiteY28" fmla="*/ 39736 h 112098"/>
              <a:gd name="connsiteX29" fmla="*/ 519695 w 1124910"/>
              <a:gd name="connsiteY29" fmla="*/ 46314 h 112098"/>
              <a:gd name="connsiteX30" fmla="*/ 539431 w 1124910"/>
              <a:gd name="connsiteY30" fmla="*/ 59471 h 112098"/>
              <a:gd name="connsiteX31" fmla="*/ 559166 w 1124910"/>
              <a:gd name="connsiteY31" fmla="*/ 39736 h 112098"/>
              <a:gd name="connsiteX32" fmla="*/ 578901 w 1124910"/>
              <a:gd name="connsiteY32" fmla="*/ 46314 h 112098"/>
              <a:gd name="connsiteX33" fmla="*/ 605215 w 1124910"/>
              <a:gd name="connsiteY33" fmla="*/ 46314 h 112098"/>
              <a:gd name="connsiteX34" fmla="*/ 657842 w 1124910"/>
              <a:gd name="connsiteY34" fmla="*/ 33157 h 112098"/>
              <a:gd name="connsiteX35" fmla="*/ 697313 w 1124910"/>
              <a:gd name="connsiteY35" fmla="*/ 72628 h 112098"/>
              <a:gd name="connsiteX36" fmla="*/ 710469 w 1124910"/>
              <a:gd name="connsiteY36" fmla="*/ 46314 h 112098"/>
              <a:gd name="connsiteX37" fmla="*/ 717048 w 1124910"/>
              <a:gd name="connsiteY37" fmla="*/ 26579 h 112098"/>
              <a:gd name="connsiteX38" fmla="*/ 736783 w 1124910"/>
              <a:gd name="connsiteY38" fmla="*/ 20001 h 112098"/>
              <a:gd name="connsiteX39" fmla="*/ 763097 w 1124910"/>
              <a:gd name="connsiteY39" fmla="*/ 46314 h 112098"/>
              <a:gd name="connsiteX40" fmla="*/ 789410 w 1124910"/>
              <a:gd name="connsiteY40" fmla="*/ 85785 h 112098"/>
              <a:gd name="connsiteX41" fmla="*/ 795989 w 1124910"/>
              <a:gd name="connsiteY41" fmla="*/ 59471 h 112098"/>
              <a:gd name="connsiteX42" fmla="*/ 802567 w 1124910"/>
              <a:gd name="connsiteY42" fmla="*/ 39736 h 112098"/>
              <a:gd name="connsiteX43" fmla="*/ 822303 w 1124910"/>
              <a:gd name="connsiteY43" fmla="*/ 52893 h 112098"/>
              <a:gd name="connsiteX44" fmla="*/ 828881 w 1124910"/>
              <a:gd name="connsiteY44" fmla="*/ 72628 h 112098"/>
              <a:gd name="connsiteX45" fmla="*/ 848616 w 1124910"/>
              <a:gd name="connsiteY45" fmla="*/ 66049 h 112098"/>
              <a:gd name="connsiteX46" fmla="*/ 888087 w 1124910"/>
              <a:gd name="connsiteY46" fmla="*/ 46314 h 112098"/>
              <a:gd name="connsiteX47" fmla="*/ 894665 w 1124910"/>
              <a:gd name="connsiteY47" fmla="*/ 26579 h 112098"/>
              <a:gd name="connsiteX48" fmla="*/ 907822 w 1124910"/>
              <a:gd name="connsiteY48" fmla="*/ 46314 h 112098"/>
              <a:gd name="connsiteX49" fmla="*/ 914400 w 1124910"/>
              <a:gd name="connsiteY49" fmla="*/ 20001 h 112098"/>
              <a:gd name="connsiteX50" fmla="*/ 940714 w 1124910"/>
              <a:gd name="connsiteY50" fmla="*/ 26579 h 112098"/>
              <a:gd name="connsiteX51" fmla="*/ 967028 w 1124910"/>
              <a:gd name="connsiteY51" fmla="*/ 39736 h 112098"/>
              <a:gd name="connsiteX52" fmla="*/ 986763 w 1124910"/>
              <a:gd name="connsiteY52" fmla="*/ 46314 h 112098"/>
              <a:gd name="connsiteX53" fmla="*/ 1026233 w 1124910"/>
              <a:gd name="connsiteY53" fmla="*/ 72628 h 112098"/>
              <a:gd name="connsiteX54" fmla="*/ 1072282 w 1124910"/>
              <a:gd name="connsiteY54" fmla="*/ 52893 h 112098"/>
              <a:gd name="connsiteX55" fmla="*/ 1078861 w 1124910"/>
              <a:gd name="connsiteY55" fmla="*/ 6844 h 112098"/>
              <a:gd name="connsiteX56" fmla="*/ 1092018 w 1124910"/>
              <a:gd name="connsiteY56" fmla="*/ 46314 h 112098"/>
              <a:gd name="connsiteX57" fmla="*/ 1118331 w 1124910"/>
              <a:gd name="connsiteY57" fmla="*/ 72628 h 112098"/>
              <a:gd name="connsiteX58" fmla="*/ 1124910 w 1124910"/>
              <a:gd name="connsiteY58" fmla="*/ 72628 h 11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1124910" h="112098">
                <a:moveTo>
                  <a:pt x="0" y="112098"/>
                </a:moveTo>
                <a:cubicBezTo>
                  <a:pt x="2193" y="101134"/>
                  <a:pt x="4579" y="90207"/>
                  <a:pt x="6579" y="79206"/>
                </a:cubicBezTo>
                <a:cubicBezTo>
                  <a:pt x="8965" y="66083"/>
                  <a:pt x="5758" y="50834"/>
                  <a:pt x="13157" y="39736"/>
                </a:cubicBezTo>
                <a:cubicBezTo>
                  <a:pt x="17003" y="33966"/>
                  <a:pt x="16635" y="53269"/>
                  <a:pt x="19736" y="59471"/>
                </a:cubicBezTo>
                <a:cubicBezTo>
                  <a:pt x="45240" y="110478"/>
                  <a:pt x="22935" y="49337"/>
                  <a:pt x="39471" y="98942"/>
                </a:cubicBezTo>
                <a:cubicBezTo>
                  <a:pt x="43857" y="90171"/>
                  <a:pt x="48765" y="81642"/>
                  <a:pt x="52628" y="72628"/>
                </a:cubicBezTo>
                <a:cubicBezTo>
                  <a:pt x="55359" y="66255"/>
                  <a:pt x="54874" y="58308"/>
                  <a:pt x="59206" y="52893"/>
                </a:cubicBezTo>
                <a:cubicBezTo>
                  <a:pt x="64145" y="46719"/>
                  <a:pt x="72363" y="44122"/>
                  <a:pt x="78941" y="39736"/>
                </a:cubicBezTo>
                <a:cubicBezTo>
                  <a:pt x="83275" y="52737"/>
                  <a:pt x="87084" y="69932"/>
                  <a:pt x="98677" y="79206"/>
                </a:cubicBezTo>
                <a:cubicBezTo>
                  <a:pt x="104092" y="83538"/>
                  <a:pt x="111834" y="83592"/>
                  <a:pt x="118412" y="85785"/>
                </a:cubicBezTo>
                <a:cubicBezTo>
                  <a:pt x="122936" y="63164"/>
                  <a:pt x="125373" y="48266"/>
                  <a:pt x="131569" y="26579"/>
                </a:cubicBezTo>
                <a:cubicBezTo>
                  <a:pt x="133474" y="19912"/>
                  <a:pt x="133244" y="11747"/>
                  <a:pt x="138147" y="6844"/>
                </a:cubicBezTo>
                <a:cubicBezTo>
                  <a:pt x="143050" y="1941"/>
                  <a:pt x="151304" y="2458"/>
                  <a:pt x="157882" y="265"/>
                </a:cubicBezTo>
                <a:cubicBezTo>
                  <a:pt x="161851" y="6218"/>
                  <a:pt x="182332" y="39736"/>
                  <a:pt x="190774" y="39736"/>
                </a:cubicBezTo>
                <a:cubicBezTo>
                  <a:pt x="200077" y="39736"/>
                  <a:pt x="203931" y="26579"/>
                  <a:pt x="210510" y="20001"/>
                </a:cubicBezTo>
                <a:cubicBezTo>
                  <a:pt x="212703" y="13422"/>
                  <a:pt x="210361" y="1947"/>
                  <a:pt x="217088" y="265"/>
                </a:cubicBezTo>
                <a:cubicBezTo>
                  <a:pt x="224758" y="-1653"/>
                  <a:pt x="231884" y="7248"/>
                  <a:pt x="236823" y="13422"/>
                </a:cubicBezTo>
                <a:cubicBezTo>
                  <a:pt x="241155" y="18837"/>
                  <a:pt x="240301" y="26955"/>
                  <a:pt x="243402" y="33157"/>
                </a:cubicBezTo>
                <a:cubicBezTo>
                  <a:pt x="246938" y="40229"/>
                  <a:pt x="252173" y="46314"/>
                  <a:pt x="256559" y="52893"/>
                </a:cubicBezTo>
                <a:cubicBezTo>
                  <a:pt x="260944" y="46314"/>
                  <a:pt x="262374" y="36093"/>
                  <a:pt x="269715" y="33157"/>
                </a:cubicBezTo>
                <a:cubicBezTo>
                  <a:pt x="290354" y="24901"/>
                  <a:pt x="292933" y="50184"/>
                  <a:pt x="296029" y="59471"/>
                </a:cubicBezTo>
                <a:cubicBezTo>
                  <a:pt x="302607" y="52893"/>
                  <a:pt x="306938" y="42678"/>
                  <a:pt x="315764" y="39736"/>
                </a:cubicBezTo>
                <a:cubicBezTo>
                  <a:pt x="333097" y="33958"/>
                  <a:pt x="342944" y="57481"/>
                  <a:pt x="348656" y="66049"/>
                </a:cubicBezTo>
                <a:cubicBezTo>
                  <a:pt x="353042" y="59471"/>
                  <a:pt x="354472" y="49250"/>
                  <a:pt x="361813" y="46314"/>
                </a:cubicBezTo>
                <a:cubicBezTo>
                  <a:pt x="375414" y="40874"/>
                  <a:pt x="396717" y="68061"/>
                  <a:pt x="401284" y="72628"/>
                </a:cubicBezTo>
                <a:cubicBezTo>
                  <a:pt x="414441" y="68242"/>
                  <a:pt x="436368" y="72628"/>
                  <a:pt x="440754" y="59471"/>
                </a:cubicBezTo>
                <a:lnTo>
                  <a:pt x="453911" y="20001"/>
                </a:lnTo>
                <a:cubicBezTo>
                  <a:pt x="460489" y="24386"/>
                  <a:pt x="468707" y="26983"/>
                  <a:pt x="473646" y="33157"/>
                </a:cubicBezTo>
                <a:cubicBezTo>
                  <a:pt x="491014" y="54867"/>
                  <a:pt x="465004" y="63040"/>
                  <a:pt x="499960" y="39736"/>
                </a:cubicBezTo>
                <a:cubicBezTo>
                  <a:pt x="506538" y="41929"/>
                  <a:pt x="513493" y="43213"/>
                  <a:pt x="519695" y="46314"/>
                </a:cubicBezTo>
                <a:cubicBezTo>
                  <a:pt x="526767" y="49850"/>
                  <a:pt x="531632" y="60771"/>
                  <a:pt x="539431" y="59471"/>
                </a:cubicBezTo>
                <a:cubicBezTo>
                  <a:pt x="548608" y="57942"/>
                  <a:pt x="552588" y="46314"/>
                  <a:pt x="559166" y="39736"/>
                </a:cubicBezTo>
                <a:cubicBezTo>
                  <a:pt x="565744" y="41929"/>
                  <a:pt x="572463" y="48889"/>
                  <a:pt x="578901" y="46314"/>
                </a:cubicBezTo>
                <a:cubicBezTo>
                  <a:pt x="606600" y="35234"/>
                  <a:pt x="577516" y="4767"/>
                  <a:pt x="605215" y="46314"/>
                </a:cubicBezTo>
                <a:cubicBezTo>
                  <a:pt x="623534" y="27995"/>
                  <a:pt x="627032" y="13550"/>
                  <a:pt x="657842" y="33157"/>
                </a:cubicBezTo>
                <a:cubicBezTo>
                  <a:pt x="673540" y="43147"/>
                  <a:pt x="697313" y="72628"/>
                  <a:pt x="697313" y="72628"/>
                </a:cubicBezTo>
                <a:cubicBezTo>
                  <a:pt x="701698" y="63857"/>
                  <a:pt x="706606" y="55328"/>
                  <a:pt x="710469" y="46314"/>
                </a:cubicBezTo>
                <a:cubicBezTo>
                  <a:pt x="713200" y="39940"/>
                  <a:pt x="712145" y="31482"/>
                  <a:pt x="717048" y="26579"/>
                </a:cubicBezTo>
                <a:cubicBezTo>
                  <a:pt x="721951" y="21676"/>
                  <a:pt x="730205" y="22194"/>
                  <a:pt x="736783" y="20001"/>
                </a:cubicBezTo>
                <a:cubicBezTo>
                  <a:pt x="754328" y="72631"/>
                  <a:pt x="728010" y="11227"/>
                  <a:pt x="763097" y="46314"/>
                </a:cubicBezTo>
                <a:cubicBezTo>
                  <a:pt x="774278" y="57495"/>
                  <a:pt x="789410" y="85785"/>
                  <a:pt x="789410" y="85785"/>
                </a:cubicBezTo>
                <a:cubicBezTo>
                  <a:pt x="791603" y="77014"/>
                  <a:pt x="793505" y="68164"/>
                  <a:pt x="795989" y="59471"/>
                </a:cubicBezTo>
                <a:cubicBezTo>
                  <a:pt x="797894" y="52804"/>
                  <a:pt x="795840" y="41418"/>
                  <a:pt x="802567" y="39736"/>
                </a:cubicBezTo>
                <a:cubicBezTo>
                  <a:pt x="810237" y="37819"/>
                  <a:pt x="815724" y="48507"/>
                  <a:pt x="822303" y="52893"/>
                </a:cubicBezTo>
                <a:cubicBezTo>
                  <a:pt x="824496" y="59471"/>
                  <a:pt x="822679" y="69527"/>
                  <a:pt x="828881" y="72628"/>
                </a:cubicBezTo>
                <a:cubicBezTo>
                  <a:pt x="835083" y="75729"/>
                  <a:pt x="842414" y="69150"/>
                  <a:pt x="848616" y="66049"/>
                </a:cubicBezTo>
                <a:cubicBezTo>
                  <a:pt x="899623" y="40545"/>
                  <a:pt x="838482" y="62850"/>
                  <a:pt x="888087" y="46314"/>
                </a:cubicBezTo>
                <a:cubicBezTo>
                  <a:pt x="890280" y="39736"/>
                  <a:pt x="887731" y="26579"/>
                  <a:pt x="894665" y="26579"/>
                </a:cubicBezTo>
                <a:cubicBezTo>
                  <a:pt x="902571" y="26579"/>
                  <a:pt x="900321" y="48814"/>
                  <a:pt x="907822" y="46314"/>
                </a:cubicBezTo>
                <a:cubicBezTo>
                  <a:pt x="916399" y="43455"/>
                  <a:pt x="912207" y="28772"/>
                  <a:pt x="914400" y="20001"/>
                </a:cubicBezTo>
                <a:cubicBezTo>
                  <a:pt x="923171" y="22194"/>
                  <a:pt x="933654" y="20931"/>
                  <a:pt x="940714" y="26579"/>
                </a:cubicBezTo>
                <a:cubicBezTo>
                  <a:pt x="966512" y="47217"/>
                  <a:pt x="923685" y="54182"/>
                  <a:pt x="967028" y="39736"/>
                </a:cubicBezTo>
                <a:cubicBezTo>
                  <a:pt x="973606" y="41929"/>
                  <a:pt x="980993" y="42468"/>
                  <a:pt x="986763" y="46314"/>
                </a:cubicBezTo>
                <a:cubicBezTo>
                  <a:pt x="1036043" y="79167"/>
                  <a:pt x="979305" y="56984"/>
                  <a:pt x="1026233" y="72628"/>
                </a:cubicBezTo>
                <a:cubicBezTo>
                  <a:pt x="1034891" y="69742"/>
                  <a:pt x="1068588" y="59543"/>
                  <a:pt x="1072282" y="52893"/>
                </a:cubicBezTo>
                <a:cubicBezTo>
                  <a:pt x="1079812" y="39339"/>
                  <a:pt x="1076668" y="22194"/>
                  <a:pt x="1078861" y="6844"/>
                </a:cubicBezTo>
                <a:lnTo>
                  <a:pt x="1092018" y="46314"/>
                </a:lnTo>
                <a:cubicBezTo>
                  <a:pt x="1099992" y="70235"/>
                  <a:pt x="1092815" y="66248"/>
                  <a:pt x="1118331" y="72628"/>
                </a:cubicBezTo>
                <a:cubicBezTo>
                  <a:pt x="1120459" y="73160"/>
                  <a:pt x="1122717" y="72628"/>
                  <a:pt x="1124910" y="72628"/>
                </a:cubicBezTo>
              </a:path>
            </a:pathLst>
          </a:cu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5F4D3D8-A3F8-544E-A99C-D2E4DC60F881}"/>
              </a:ext>
            </a:extLst>
          </p:cNvPr>
          <p:cNvSpPr txBox="1"/>
          <p:nvPr/>
        </p:nvSpPr>
        <p:spPr>
          <a:xfrm>
            <a:off x="2418843" y="3568036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50000"/>
                  </a:schemeClr>
                </a:solidFill>
                <a:highlight>
                  <a:srgbClr val="000000"/>
                </a:highlight>
                <a:latin typeface="Arial" charset="0"/>
                <a:ea typeface="Arial" charset="0"/>
                <a:cs typeface="Arial" charset="0"/>
              </a:rPr>
              <a:t>Noise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DDE8DAF-0E97-1C41-8315-8AAF9A27314C}"/>
              </a:ext>
            </a:extLst>
          </p:cNvPr>
          <p:cNvCxnSpPr>
            <a:stCxn id="32" idx="3"/>
          </p:cNvCxnSpPr>
          <p:nvPr/>
        </p:nvCxnSpPr>
        <p:spPr>
          <a:xfrm>
            <a:off x="3090822" y="3721925"/>
            <a:ext cx="187114" cy="31461"/>
          </a:xfrm>
          <a:prstGeom prst="straightConnector1">
            <a:avLst/>
          </a:prstGeom>
          <a:ln>
            <a:prstDash val="sysDash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1230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4F66040-1B6D-7E4A-8142-4F0FB227CF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um allocation in the US</a:t>
            </a:r>
          </a:p>
        </p:txBody>
      </p:sp>
      <p:pic>
        <p:nvPicPr>
          <p:cNvPr id="4" name="Picture 2" descr="http://discovermagazine.com/2007/jun/tireless-wireless/allochrt_lg.jpg">
            <a:extLst>
              <a:ext uri="{FF2B5EF4-FFF2-40B4-BE49-F238E27FC236}">
                <a16:creationId xmlns:a16="http://schemas.microsoft.com/office/drawing/2014/main" id="{1BE5C91B-00C0-0F45-9603-89FFBFE104C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" t="253" b="22904"/>
          <a:stretch/>
        </p:blipFill>
        <p:spPr bwMode="auto">
          <a:xfrm>
            <a:off x="451907" y="1394351"/>
            <a:ext cx="8163986" cy="513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79785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BC70A9F-A22E-7F45-9BEE-2BCD49AA92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4565139"/>
            <a:ext cx="8763000" cy="1911860"/>
          </a:xfrm>
        </p:spPr>
        <p:txBody>
          <a:bodyPr>
            <a:normAutofit/>
          </a:bodyPr>
          <a:lstStyle/>
          <a:p>
            <a:r>
              <a:rPr lang="en-US" sz="2400" dirty="0"/>
              <a:t>Receiver antenna captures a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limited amount </a:t>
            </a:r>
            <a:r>
              <a:rPr lang="en-US" sz="2400" dirty="0"/>
              <a:t>of </a:t>
            </a:r>
            <a:r>
              <a:rPr lang="en-US" sz="2400" b="1" dirty="0">
                <a:solidFill>
                  <a:schemeClr val="tx2"/>
                </a:solidFill>
              </a:rPr>
              <a:t>desired signal’s energy</a:t>
            </a:r>
          </a:p>
          <a:p>
            <a:pPr lvl="1"/>
            <a:r>
              <a:rPr lang="en-US" sz="2400" dirty="0"/>
              <a:t>Depending on antenna size, distance, environment</a:t>
            </a:r>
          </a:p>
          <a:p>
            <a:pPr lvl="1"/>
            <a:endParaRPr lang="en-US" sz="2400" dirty="0"/>
          </a:p>
          <a:p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CED8031-A1EE-3346-AAB0-99D19DF9D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nergy Transfer in Wireless Communication</a:t>
            </a: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8C9A8793-CFC1-1F4A-86DD-D23DEBE9B929}"/>
              </a:ext>
            </a:extLst>
          </p:cNvPr>
          <p:cNvSpPr/>
          <p:nvPr/>
        </p:nvSpPr>
        <p:spPr>
          <a:xfrm flipH="1">
            <a:off x="6214411" y="2182651"/>
            <a:ext cx="264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987060-8140-4F40-AD09-C7EC5FA4D9BE}"/>
              </a:ext>
            </a:extLst>
          </p:cNvPr>
          <p:cNvSpPr/>
          <p:nvPr/>
        </p:nvSpPr>
        <p:spPr>
          <a:xfrm>
            <a:off x="6479296" y="2315602"/>
            <a:ext cx="1447697" cy="42101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RF Receiv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3DB256-72EA-5E49-B926-679358D44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878" y="2336706"/>
            <a:ext cx="328299" cy="37880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092938C-57AA-204A-B1DD-656F6E4E0B6B}"/>
              </a:ext>
            </a:extLst>
          </p:cNvPr>
          <p:cNvCxnSpPr>
            <a:cxnSpLocks/>
          </p:cNvCxnSpPr>
          <p:nvPr/>
        </p:nvCxnSpPr>
        <p:spPr>
          <a:xfrm>
            <a:off x="7926993" y="2526110"/>
            <a:ext cx="266426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Line 5">
            <a:extLst>
              <a:ext uri="{FF2B5EF4-FFF2-40B4-BE49-F238E27FC236}">
                <a16:creationId xmlns:a16="http://schemas.microsoft.com/office/drawing/2014/main" id="{C94E9083-94CD-9E4D-89FB-110DD3AC6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7174" y="3783814"/>
            <a:ext cx="28430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436EC90D-D375-5E44-ADAA-68DBF26907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3597" y="2987667"/>
            <a:ext cx="922" cy="796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634A9AF8-AB70-3343-A4D2-D8B8B4494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137" y="3828045"/>
            <a:ext cx="2696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1F67AC0E-8F7C-5E47-8A70-2E926E5A7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8888" y="2941301"/>
            <a:ext cx="95571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Magnitude</a:t>
            </a:r>
          </a:p>
        </p:txBody>
      </p:sp>
      <p:sp>
        <p:nvSpPr>
          <p:cNvPr id="15" name="Line 9">
            <a:extLst>
              <a:ext uri="{FF2B5EF4-FFF2-40B4-BE49-F238E27FC236}">
                <a16:creationId xmlns:a16="http://schemas.microsoft.com/office/drawing/2014/main" id="{20007710-BAFD-0F46-85C6-BA8C43CE6A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0906" y="3429971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6" name="Line 10">
            <a:extLst>
              <a:ext uri="{FF2B5EF4-FFF2-40B4-BE49-F238E27FC236}">
                <a16:creationId xmlns:a16="http://schemas.microsoft.com/office/drawing/2014/main" id="{47D816FA-9976-8543-836F-CB86964BE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3597" y="3429971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B30D5F1A-2C1A-4E42-B805-AE39C1651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9055" y="3739568"/>
            <a:ext cx="0" cy="8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5E0F88A6-BBB2-C94E-B018-92C6B3226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328" y="3828029"/>
            <a:ext cx="7986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900 MHz</a:t>
            </a: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9D032D40-64D9-6149-B1E7-8680307A9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561" y="4043388"/>
            <a:ext cx="96212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20" name="Line 29">
            <a:extLst>
              <a:ext uri="{FF2B5EF4-FFF2-40B4-BE49-F238E27FC236}">
                <a16:creationId xmlns:a16="http://schemas.microsoft.com/office/drawing/2014/main" id="{11BD87BE-A064-A14D-9A0D-07DC69D1BB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6364" y="3435134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01CE5C99-A790-D34C-82BA-DE1514E32A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9055" y="3435134"/>
            <a:ext cx="132691" cy="353843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highlight>
                <a:srgbClr val="FF0000"/>
              </a:highlight>
              <a:latin typeface="Arial (null)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73333E4-C2AC-D943-8655-722FC927DA50}"/>
              </a:ext>
            </a:extLst>
          </p:cNvPr>
          <p:cNvCxnSpPr>
            <a:cxnSpLocks/>
          </p:cNvCxnSpPr>
          <p:nvPr/>
        </p:nvCxnSpPr>
        <p:spPr>
          <a:xfrm flipH="1">
            <a:off x="6860668" y="3611801"/>
            <a:ext cx="474846" cy="0"/>
          </a:xfrm>
          <a:prstGeom prst="straightConnector1">
            <a:avLst/>
          </a:prstGeom>
          <a:ln w="22225"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2FB5F13-497D-524B-9AD3-7023F86EF38E}"/>
              </a:ext>
            </a:extLst>
          </p:cNvPr>
          <p:cNvSpPr txBox="1"/>
          <p:nvPr/>
        </p:nvSpPr>
        <p:spPr>
          <a:xfrm>
            <a:off x="4807043" y="2999519"/>
            <a:ext cx="1407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Desired signal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A7A6377-D015-1544-952E-C50770F1935D}"/>
              </a:ext>
            </a:extLst>
          </p:cNvPr>
          <p:cNvCxnSpPr>
            <a:cxnSpLocks/>
          </p:cNvCxnSpPr>
          <p:nvPr/>
        </p:nvCxnSpPr>
        <p:spPr>
          <a:xfrm>
            <a:off x="6142441" y="3153408"/>
            <a:ext cx="108796" cy="276563"/>
          </a:xfrm>
          <a:prstGeom prst="straightConnector1">
            <a:avLst/>
          </a:prstGeom>
          <a:ln>
            <a:solidFill>
              <a:srgbClr val="0070C0"/>
            </a:solidFill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Freeform 29">
            <a:extLst>
              <a:ext uri="{FF2B5EF4-FFF2-40B4-BE49-F238E27FC236}">
                <a16:creationId xmlns:a16="http://schemas.microsoft.com/office/drawing/2014/main" id="{394CD50E-73AA-4C49-AC0F-48F6AC56582E}"/>
              </a:ext>
            </a:extLst>
          </p:cNvPr>
          <p:cNvSpPr/>
          <p:nvPr/>
        </p:nvSpPr>
        <p:spPr>
          <a:xfrm>
            <a:off x="5703487" y="3611286"/>
            <a:ext cx="1124910" cy="112098"/>
          </a:xfrm>
          <a:custGeom>
            <a:avLst/>
            <a:gdLst>
              <a:gd name="connsiteX0" fmla="*/ 0 w 1124910"/>
              <a:gd name="connsiteY0" fmla="*/ 112098 h 112098"/>
              <a:gd name="connsiteX1" fmla="*/ 6579 w 1124910"/>
              <a:gd name="connsiteY1" fmla="*/ 79206 h 112098"/>
              <a:gd name="connsiteX2" fmla="*/ 13157 w 1124910"/>
              <a:gd name="connsiteY2" fmla="*/ 39736 h 112098"/>
              <a:gd name="connsiteX3" fmla="*/ 19736 w 1124910"/>
              <a:gd name="connsiteY3" fmla="*/ 59471 h 112098"/>
              <a:gd name="connsiteX4" fmla="*/ 39471 w 1124910"/>
              <a:gd name="connsiteY4" fmla="*/ 98942 h 112098"/>
              <a:gd name="connsiteX5" fmla="*/ 52628 w 1124910"/>
              <a:gd name="connsiteY5" fmla="*/ 72628 h 112098"/>
              <a:gd name="connsiteX6" fmla="*/ 59206 w 1124910"/>
              <a:gd name="connsiteY6" fmla="*/ 52893 h 112098"/>
              <a:gd name="connsiteX7" fmla="*/ 78941 w 1124910"/>
              <a:gd name="connsiteY7" fmla="*/ 39736 h 112098"/>
              <a:gd name="connsiteX8" fmla="*/ 98677 w 1124910"/>
              <a:gd name="connsiteY8" fmla="*/ 79206 h 112098"/>
              <a:gd name="connsiteX9" fmla="*/ 118412 w 1124910"/>
              <a:gd name="connsiteY9" fmla="*/ 85785 h 112098"/>
              <a:gd name="connsiteX10" fmla="*/ 131569 w 1124910"/>
              <a:gd name="connsiteY10" fmla="*/ 26579 h 112098"/>
              <a:gd name="connsiteX11" fmla="*/ 138147 w 1124910"/>
              <a:gd name="connsiteY11" fmla="*/ 6844 h 112098"/>
              <a:gd name="connsiteX12" fmla="*/ 157882 w 1124910"/>
              <a:gd name="connsiteY12" fmla="*/ 265 h 112098"/>
              <a:gd name="connsiteX13" fmla="*/ 190774 w 1124910"/>
              <a:gd name="connsiteY13" fmla="*/ 39736 h 112098"/>
              <a:gd name="connsiteX14" fmla="*/ 210510 w 1124910"/>
              <a:gd name="connsiteY14" fmla="*/ 20001 h 112098"/>
              <a:gd name="connsiteX15" fmla="*/ 217088 w 1124910"/>
              <a:gd name="connsiteY15" fmla="*/ 265 h 112098"/>
              <a:gd name="connsiteX16" fmla="*/ 236823 w 1124910"/>
              <a:gd name="connsiteY16" fmla="*/ 13422 h 112098"/>
              <a:gd name="connsiteX17" fmla="*/ 243402 w 1124910"/>
              <a:gd name="connsiteY17" fmla="*/ 33157 h 112098"/>
              <a:gd name="connsiteX18" fmla="*/ 256559 w 1124910"/>
              <a:gd name="connsiteY18" fmla="*/ 52893 h 112098"/>
              <a:gd name="connsiteX19" fmla="*/ 269715 w 1124910"/>
              <a:gd name="connsiteY19" fmla="*/ 33157 h 112098"/>
              <a:gd name="connsiteX20" fmla="*/ 296029 w 1124910"/>
              <a:gd name="connsiteY20" fmla="*/ 59471 h 112098"/>
              <a:gd name="connsiteX21" fmla="*/ 315764 w 1124910"/>
              <a:gd name="connsiteY21" fmla="*/ 39736 h 112098"/>
              <a:gd name="connsiteX22" fmla="*/ 348656 w 1124910"/>
              <a:gd name="connsiteY22" fmla="*/ 66049 h 112098"/>
              <a:gd name="connsiteX23" fmla="*/ 361813 w 1124910"/>
              <a:gd name="connsiteY23" fmla="*/ 46314 h 112098"/>
              <a:gd name="connsiteX24" fmla="*/ 401284 w 1124910"/>
              <a:gd name="connsiteY24" fmla="*/ 72628 h 112098"/>
              <a:gd name="connsiteX25" fmla="*/ 440754 w 1124910"/>
              <a:gd name="connsiteY25" fmla="*/ 59471 h 112098"/>
              <a:gd name="connsiteX26" fmla="*/ 453911 w 1124910"/>
              <a:gd name="connsiteY26" fmla="*/ 20001 h 112098"/>
              <a:gd name="connsiteX27" fmla="*/ 473646 w 1124910"/>
              <a:gd name="connsiteY27" fmla="*/ 33157 h 112098"/>
              <a:gd name="connsiteX28" fmla="*/ 499960 w 1124910"/>
              <a:gd name="connsiteY28" fmla="*/ 39736 h 112098"/>
              <a:gd name="connsiteX29" fmla="*/ 519695 w 1124910"/>
              <a:gd name="connsiteY29" fmla="*/ 46314 h 112098"/>
              <a:gd name="connsiteX30" fmla="*/ 539431 w 1124910"/>
              <a:gd name="connsiteY30" fmla="*/ 59471 h 112098"/>
              <a:gd name="connsiteX31" fmla="*/ 559166 w 1124910"/>
              <a:gd name="connsiteY31" fmla="*/ 39736 h 112098"/>
              <a:gd name="connsiteX32" fmla="*/ 578901 w 1124910"/>
              <a:gd name="connsiteY32" fmla="*/ 46314 h 112098"/>
              <a:gd name="connsiteX33" fmla="*/ 605215 w 1124910"/>
              <a:gd name="connsiteY33" fmla="*/ 46314 h 112098"/>
              <a:gd name="connsiteX34" fmla="*/ 657842 w 1124910"/>
              <a:gd name="connsiteY34" fmla="*/ 33157 h 112098"/>
              <a:gd name="connsiteX35" fmla="*/ 697313 w 1124910"/>
              <a:gd name="connsiteY35" fmla="*/ 72628 h 112098"/>
              <a:gd name="connsiteX36" fmla="*/ 710469 w 1124910"/>
              <a:gd name="connsiteY36" fmla="*/ 46314 h 112098"/>
              <a:gd name="connsiteX37" fmla="*/ 717048 w 1124910"/>
              <a:gd name="connsiteY37" fmla="*/ 26579 h 112098"/>
              <a:gd name="connsiteX38" fmla="*/ 736783 w 1124910"/>
              <a:gd name="connsiteY38" fmla="*/ 20001 h 112098"/>
              <a:gd name="connsiteX39" fmla="*/ 763097 w 1124910"/>
              <a:gd name="connsiteY39" fmla="*/ 46314 h 112098"/>
              <a:gd name="connsiteX40" fmla="*/ 789410 w 1124910"/>
              <a:gd name="connsiteY40" fmla="*/ 85785 h 112098"/>
              <a:gd name="connsiteX41" fmla="*/ 795989 w 1124910"/>
              <a:gd name="connsiteY41" fmla="*/ 59471 h 112098"/>
              <a:gd name="connsiteX42" fmla="*/ 802567 w 1124910"/>
              <a:gd name="connsiteY42" fmla="*/ 39736 h 112098"/>
              <a:gd name="connsiteX43" fmla="*/ 822303 w 1124910"/>
              <a:gd name="connsiteY43" fmla="*/ 52893 h 112098"/>
              <a:gd name="connsiteX44" fmla="*/ 828881 w 1124910"/>
              <a:gd name="connsiteY44" fmla="*/ 72628 h 112098"/>
              <a:gd name="connsiteX45" fmla="*/ 848616 w 1124910"/>
              <a:gd name="connsiteY45" fmla="*/ 66049 h 112098"/>
              <a:gd name="connsiteX46" fmla="*/ 888087 w 1124910"/>
              <a:gd name="connsiteY46" fmla="*/ 46314 h 112098"/>
              <a:gd name="connsiteX47" fmla="*/ 894665 w 1124910"/>
              <a:gd name="connsiteY47" fmla="*/ 26579 h 112098"/>
              <a:gd name="connsiteX48" fmla="*/ 907822 w 1124910"/>
              <a:gd name="connsiteY48" fmla="*/ 46314 h 112098"/>
              <a:gd name="connsiteX49" fmla="*/ 914400 w 1124910"/>
              <a:gd name="connsiteY49" fmla="*/ 20001 h 112098"/>
              <a:gd name="connsiteX50" fmla="*/ 940714 w 1124910"/>
              <a:gd name="connsiteY50" fmla="*/ 26579 h 112098"/>
              <a:gd name="connsiteX51" fmla="*/ 967028 w 1124910"/>
              <a:gd name="connsiteY51" fmla="*/ 39736 h 112098"/>
              <a:gd name="connsiteX52" fmla="*/ 986763 w 1124910"/>
              <a:gd name="connsiteY52" fmla="*/ 46314 h 112098"/>
              <a:gd name="connsiteX53" fmla="*/ 1026233 w 1124910"/>
              <a:gd name="connsiteY53" fmla="*/ 72628 h 112098"/>
              <a:gd name="connsiteX54" fmla="*/ 1072282 w 1124910"/>
              <a:gd name="connsiteY54" fmla="*/ 52893 h 112098"/>
              <a:gd name="connsiteX55" fmla="*/ 1078861 w 1124910"/>
              <a:gd name="connsiteY55" fmla="*/ 6844 h 112098"/>
              <a:gd name="connsiteX56" fmla="*/ 1092018 w 1124910"/>
              <a:gd name="connsiteY56" fmla="*/ 46314 h 112098"/>
              <a:gd name="connsiteX57" fmla="*/ 1118331 w 1124910"/>
              <a:gd name="connsiteY57" fmla="*/ 72628 h 112098"/>
              <a:gd name="connsiteX58" fmla="*/ 1124910 w 1124910"/>
              <a:gd name="connsiteY58" fmla="*/ 72628 h 11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1124910" h="112098">
                <a:moveTo>
                  <a:pt x="0" y="112098"/>
                </a:moveTo>
                <a:cubicBezTo>
                  <a:pt x="2193" y="101134"/>
                  <a:pt x="4579" y="90207"/>
                  <a:pt x="6579" y="79206"/>
                </a:cubicBezTo>
                <a:cubicBezTo>
                  <a:pt x="8965" y="66083"/>
                  <a:pt x="5758" y="50834"/>
                  <a:pt x="13157" y="39736"/>
                </a:cubicBezTo>
                <a:cubicBezTo>
                  <a:pt x="17003" y="33966"/>
                  <a:pt x="16635" y="53269"/>
                  <a:pt x="19736" y="59471"/>
                </a:cubicBezTo>
                <a:cubicBezTo>
                  <a:pt x="45240" y="110478"/>
                  <a:pt x="22935" y="49337"/>
                  <a:pt x="39471" y="98942"/>
                </a:cubicBezTo>
                <a:cubicBezTo>
                  <a:pt x="43857" y="90171"/>
                  <a:pt x="48765" y="81642"/>
                  <a:pt x="52628" y="72628"/>
                </a:cubicBezTo>
                <a:cubicBezTo>
                  <a:pt x="55359" y="66255"/>
                  <a:pt x="54874" y="58308"/>
                  <a:pt x="59206" y="52893"/>
                </a:cubicBezTo>
                <a:cubicBezTo>
                  <a:pt x="64145" y="46719"/>
                  <a:pt x="72363" y="44122"/>
                  <a:pt x="78941" y="39736"/>
                </a:cubicBezTo>
                <a:cubicBezTo>
                  <a:pt x="83275" y="52737"/>
                  <a:pt x="87084" y="69932"/>
                  <a:pt x="98677" y="79206"/>
                </a:cubicBezTo>
                <a:cubicBezTo>
                  <a:pt x="104092" y="83538"/>
                  <a:pt x="111834" y="83592"/>
                  <a:pt x="118412" y="85785"/>
                </a:cubicBezTo>
                <a:cubicBezTo>
                  <a:pt x="122936" y="63164"/>
                  <a:pt x="125373" y="48266"/>
                  <a:pt x="131569" y="26579"/>
                </a:cubicBezTo>
                <a:cubicBezTo>
                  <a:pt x="133474" y="19912"/>
                  <a:pt x="133244" y="11747"/>
                  <a:pt x="138147" y="6844"/>
                </a:cubicBezTo>
                <a:cubicBezTo>
                  <a:pt x="143050" y="1941"/>
                  <a:pt x="151304" y="2458"/>
                  <a:pt x="157882" y="265"/>
                </a:cubicBezTo>
                <a:cubicBezTo>
                  <a:pt x="161851" y="6218"/>
                  <a:pt x="182332" y="39736"/>
                  <a:pt x="190774" y="39736"/>
                </a:cubicBezTo>
                <a:cubicBezTo>
                  <a:pt x="200077" y="39736"/>
                  <a:pt x="203931" y="26579"/>
                  <a:pt x="210510" y="20001"/>
                </a:cubicBezTo>
                <a:cubicBezTo>
                  <a:pt x="212703" y="13422"/>
                  <a:pt x="210361" y="1947"/>
                  <a:pt x="217088" y="265"/>
                </a:cubicBezTo>
                <a:cubicBezTo>
                  <a:pt x="224758" y="-1653"/>
                  <a:pt x="231884" y="7248"/>
                  <a:pt x="236823" y="13422"/>
                </a:cubicBezTo>
                <a:cubicBezTo>
                  <a:pt x="241155" y="18837"/>
                  <a:pt x="240301" y="26955"/>
                  <a:pt x="243402" y="33157"/>
                </a:cubicBezTo>
                <a:cubicBezTo>
                  <a:pt x="246938" y="40229"/>
                  <a:pt x="252173" y="46314"/>
                  <a:pt x="256559" y="52893"/>
                </a:cubicBezTo>
                <a:cubicBezTo>
                  <a:pt x="260944" y="46314"/>
                  <a:pt x="262374" y="36093"/>
                  <a:pt x="269715" y="33157"/>
                </a:cubicBezTo>
                <a:cubicBezTo>
                  <a:pt x="290354" y="24901"/>
                  <a:pt x="292933" y="50184"/>
                  <a:pt x="296029" y="59471"/>
                </a:cubicBezTo>
                <a:cubicBezTo>
                  <a:pt x="302607" y="52893"/>
                  <a:pt x="306938" y="42678"/>
                  <a:pt x="315764" y="39736"/>
                </a:cubicBezTo>
                <a:cubicBezTo>
                  <a:pt x="333097" y="33958"/>
                  <a:pt x="342944" y="57481"/>
                  <a:pt x="348656" y="66049"/>
                </a:cubicBezTo>
                <a:cubicBezTo>
                  <a:pt x="353042" y="59471"/>
                  <a:pt x="354472" y="49250"/>
                  <a:pt x="361813" y="46314"/>
                </a:cubicBezTo>
                <a:cubicBezTo>
                  <a:pt x="375414" y="40874"/>
                  <a:pt x="396717" y="68061"/>
                  <a:pt x="401284" y="72628"/>
                </a:cubicBezTo>
                <a:cubicBezTo>
                  <a:pt x="414441" y="68242"/>
                  <a:pt x="436368" y="72628"/>
                  <a:pt x="440754" y="59471"/>
                </a:cubicBezTo>
                <a:lnTo>
                  <a:pt x="453911" y="20001"/>
                </a:lnTo>
                <a:cubicBezTo>
                  <a:pt x="460489" y="24386"/>
                  <a:pt x="468707" y="26983"/>
                  <a:pt x="473646" y="33157"/>
                </a:cubicBezTo>
                <a:cubicBezTo>
                  <a:pt x="491014" y="54867"/>
                  <a:pt x="465004" y="63040"/>
                  <a:pt x="499960" y="39736"/>
                </a:cubicBezTo>
                <a:cubicBezTo>
                  <a:pt x="506538" y="41929"/>
                  <a:pt x="513493" y="43213"/>
                  <a:pt x="519695" y="46314"/>
                </a:cubicBezTo>
                <a:cubicBezTo>
                  <a:pt x="526767" y="49850"/>
                  <a:pt x="531632" y="60771"/>
                  <a:pt x="539431" y="59471"/>
                </a:cubicBezTo>
                <a:cubicBezTo>
                  <a:pt x="548608" y="57942"/>
                  <a:pt x="552588" y="46314"/>
                  <a:pt x="559166" y="39736"/>
                </a:cubicBezTo>
                <a:cubicBezTo>
                  <a:pt x="565744" y="41929"/>
                  <a:pt x="572463" y="48889"/>
                  <a:pt x="578901" y="46314"/>
                </a:cubicBezTo>
                <a:cubicBezTo>
                  <a:pt x="606600" y="35234"/>
                  <a:pt x="577516" y="4767"/>
                  <a:pt x="605215" y="46314"/>
                </a:cubicBezTo>
                <a:cubicBezTo>
                  <a:pt x="623534" y="27995"/>
                  <a:pt x="627032" y="13550"/>
                  <a:pt x="657842" y="33157"/>
                </a:cubicBezTo>
                <a:cubicBezTo>
                  <a:pt x="673540" y="43147"/>
                  <a:pt x="697313" y="72628"/>
                  <a:pt x="697313" y="72628"/>
                </a:cubicBezTo>
                <a:cubicBezTo>
                  <a:pt x="701698" y="63857"/>
                  <a:pt x="706606" y="55328"/>
                  <a:pt x="710469" y="46314"/>
                </a:cubicBezTo>
                <a:cubicBezTo>
                  <a:pt x="713200" y="39940"/>
                  <a:pt x="712145" y="31482"/>
                  <a:pt x="717048" y="26579"/>
                </a:cubicBezTo>
                <a:cubicBezTo>
                  <a:pt x="721951" y="21676"/>
                  <a:pt x="730205" y="22194"/>
                  <a:pt x="736783" y="20001"/>
                </a:cubicBezTo>
                <a:cubicBezTo>
                  <a:pt x="754328" y="72631"/>
                  <a:pt x="728010" y="11227"/>
                  <a:pt x="763097" y="46314"/>
                </a:cubicBezTo>
                <a:cubicBezTo>
                  <a:pt x="774278" y="57495"/>
                  <a:pt x="789410" y="85785"/>
                  <a:pt x="789410" y="85785"/>
                </a:cubicBezTo>
                <a:cubicBezTo>
                  <a:pt x="791603" y="77014"/>
                  <a:pt x="793505" y="68164"/>
                  <a:pt x="795989" y="59471"/>
                </a:cubicBezTo>
                <a:cubicBezTo>
                  <a:pt x="797894" y="52804"/>
                  <a:pt x="795840" y="41418"/>
                  <a:pt x="802567" y="39736"/>
                </a:cubicBezTo>
                <a:cubicBezTo>
                  <a:pt x="810237" y="37819"/>
                  <a:pt x="815724" y="48507"/>
                  <a:pt x="822303" y="52893"/>
                </a:cubicBezTo>
                <a:cubicBezTo>
                  <a:pt x="824496" y="59471"/>
                  <a:pt x="822679" y="69527"/>
                  <a:pt x="828881" y="72628"/>
                </a:cubicBezTo>
                <a:cubicBezTo>
                  <a:pt x="835083" y="75729"/>
                  <a:pt x="842414" y="69150"/>
                  <a:pt x="848616" y="66049"/>
                </a:cubicBezTo>
                <a:cubicBezTo>
                  <a:pt x="899623" y="40545"/>
                  <a:pt x="838482" y="62850"/>
                  <a:pt x="888087" y="46314"/>
                </a:cubicBezTo>
                <a:cubicBezTo>
                  <a:pt x="890280" y="39736"/>
                  <a:pt x="887731" y="26579"/>
                  <a:pt x="894665" y="26579"/>
                </a:cubicBezTo>
                <a:cubicBezTo>
                  <a:pt x="902571" y="26579"/>
                  <a:pt x="900321" y="48814"/>
                  <a:pt x="907822" y="46314"/>
                </a:cubicBezTo>
                <a:cubicBezTo>
                  <a:pt x="916399" y="43455"/>
                  <a:pt x="912207" y="28772"/>
                  <a:pt x="914400" y="20001"/>
                </a:cubicBezTo>
                <a:cubicBezTo>
                  <a:pt x="923171" y="22194"/>
                  <a:pt x="933654" y="20931"/>
                  <a:pt x="940714" y="26579"/>
                </a:cubicBezTo>
                <a:cubicBezTo>
                  <a:pt x="966512" y="47217"/>
                  <a:pt x="923685" y="54182"/>
                  <a:pt x="967028" y="39736"/>
                </a:cubicBezTo>
                <a:cubicBezTo>
                  <a:pt x="973606" y="41929"/>
                  <a:pt x="980993" y="42468"/>
                  <a:pt x="986763" y="46314"/>
                </a:cubicBezTo>
                <a:cubicBezTo>
                  <a:pt x="1036043" y="79167"/>
                  <a:pt x="979305" y="56984"/>
                  <a:pt x="1026233" y="72628"/>
                </a:cubicBezTo>
                <a:cubicBezTo>
                  <a:pt x="1034891" y="69742"/>
                  <a:pt x="1068588" y="59543"/>
                  <a:pt x="1072282" y="52893"/>
                </a:cubicBezTo>
                <a:cubicBezTo>
                  <a:pt x="1079812" y="39339"/>
                  <a:pt x="1076668" y="22194"/>
                  <a:pt x="1078861" y="6844"/>
                </a:cubicBezTo>
                <a:lnTo>
                  <a:pt x="1092018" y="46314"/>
                </a:lnTo>
                <a:cubicBezTo>
                  <a:pt x="1099992" y="70235"/>
                  <a:pt x="1092815" y="66248"/>
                  <a:pt x="1118331" y="72628"/>
                </a:cubicBezTo>
                <a:cubicBezTo>
                  <a:pt x="1120459" y="73160"/>
                  <a:pt x="1122717" y="72628"/>
                  <a:pt x="1124910" y="72628"/>
                </a:cubicBezTo>
              </a:path>
            </a:pathLst>
          </a:cu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F275FAEA-7F3A-7A47-BE7C-0DD58F933AF3}"/>
              </a:ext>
            </a:extLst>
          </p:cNvPr>
          <p:cNvSpPr/>
          <p:nvPr/>
        </p:nvSpPr>
        <p:spPr>
          <a:xfrm>
            <a:off x="7421643" y="3612382"/>
            <a:ext cx="1124910" cy="112098"/>
          </a:xfrm>
          <a:custGeom>
            <a:avLst/>
            <a:gdLst>
              <a:gd name="connsiteX0" fmla="*/ 0 w 1124910"/>
              <a:gd name="connsiteY0" fmla="*/ 112098 h 112098"/>
              <a:gd name="connsiteX1" fmla="*/ 6579 w 1124910"/>
              <a:gd name="connsiteY1" fmla="*/ 79206 h 112098"/>
              <a:gd name="connsiteX2" fmla="*/ 13157 w 1124910"/>
              <a:gd name="connsiteY2" fmla="*/ 39736 h 112098"/>
              <a:gd name="connsiteX3" fmla="*/ 19736 w 1124910"/>
              <a:gd name="connsiteY3" fmla="*/ 59471 h 112098"/>
              <a:gd name="connsiteX4" fmla="*/ 39471 w 1124910"/>
              <a:gd name="connsiteY4" fmla="*/ 98942 h 112098"/>
              <a:gd name="connsiteX5" fmla="*/ 52628 w 1124910"/>
              <a:gd name="connsiteY5" fmla="*/ 72628 h 112098"/>
              <a:gd name="connsiteX6" fmla="*/ 59206 w 1124910"/>
              <a:gd name="connsiteY6" fmla="*/ 52893 h 112098"/>
              <a:gd name="connsiteX7" fmla="*/ 78941 w 1124910"/>
              <a:gd name="connsiteY7" fmla="*/ 39736 h 112098"/>
              <a:gd name="connsiteX8" fmla="*/ 98677 w 1124910"/>
              <a:gd name="connsiteY8" fmla="*/ 79206 h 112098"/>
              <a:gd name="connsiteX9" fmla="*/ 118412 w 1124910"/>
              <a:gd name="connsiteY9" fmla="*/ 85785 h 112098"/>
              <a:gd name="connsiteX10" fmla="*/ 131569 w 1124910"/>
              <a:gd name="connsiteY10" fmla="*/ 26579 h 112098"/>
              <a:gd name="connsiteX11" fmla="*/ 138147 w 1124910"/>
              <a:gd name="connsiteY11" fmla="*/ 6844 h 112098"/>
              <a:gd name="connsiteX12" fmla="*/ 157882 w 1124910"/>
              <a:gd name="connsiteY12" fmla="*/ 265 h 112098"/>
              <a:gd name="connsiteX13" fmla="*/ 190774 w 1124910"/>
              <a:gd name="connsiteY13" fmla="*/ 39736 h 112098"/>
              <a:gd name="connsiteX14" fmla="*/ 210510 w 1124910"/>
              <a:gd name="connsiteY14" fmla="*/ 20001 h 112098"/>
              <a:gd name="connsiteX15" fmla="*/ 217088 w 1124910"/>
              <a:gd name="connsiteY15" fmla="*/ 265 h 112098"/>
              <a:gd name="connsiteX16" fmla="*/ 236823 w 1124910"/>
              <a:gd name="connsiteY16" fmla="*/ 13422 h 112098"/>
              <a:gd name="connsiteX17" fmla="*/ 243402 w 1124910"/>
              <a:gd name="connsiteY17" fmla="*/ 33157 h 112098"/>
              <a:gd name="connsiteX18" fmla="*/ 256559 w 1124910"/>
              <a:gd name="connsiteY18" fmla="*/ 52893 h 112098"/>
              <a:gd name="connsiteX19" fmla="*/ 269715 w 1124910"/>
              <a:gd name="connsiteY19" fmla="*/ 33157 h 112098"/>
              <a:gd name="connsiteX20" fmla="*/ 296029 w 1124910"/>
              <a:gd name="connsiteY20" fmla="*/ 59471 h 112098"/>
              <a:gd name="connsiteX21" fmla="*/ 315764 w 1124910"/>
              <a:gd name="connsiteY21" fmla="*/ 39736 h 112098"/>
              <a:gd name="connsiteX22" fmla="*/ 348656 w 1124910"/>
              <a:gd name="connsiteY22" fmla="*/ 66049 h 112098"/>
              <a:gd name="connsiteX23" fmla="*/ 361813 w 1124910"/>
              <a:gd name="connsiteY23" fmla="*/ 46314 h 112098"/>
              <a:gd name="connsiteX24" fmla="*/ 401284 w 1124910"/>
              <a:gd name="connsiteY24" fmla="*/ 72628 h 112098"/>
              <a:gd name="connsiteX25" fmla="*/ 440754 w 1124910"/>
              <a:gd name="connsiteY25" fmla="*/ 59471 h 112098"/>
              <a:gd name="connsiteX26" fmla="*/ 453911 w 1124910"/>
              <a:gd name="connsiteY26" fmla="*/ 20001 h 112098"/>
              <a:gd name="connsiteX27" fmla="*/ 473646 w 1124910"/>
              <a:gd name="connsiteY27" fmla="*/ 33157 h 112098"/>
              <a:gd name="connsiteX28" fmla="*/ 499960 w 1124910"/>
              <a:gd name="connsiteY28" fmla="*/ 39736 h 112098"/>
              <a:gd name="connsiteX29" fmla="*/ 519695 w 1124910"/>
              <a:gd name="connsiteY29" fmla="*/ 46314 h 112098"/>
              <a:gd name="connsiteX30" fmla="*/ 539431 w 1124910"/>
              <a:gd name="connsiteY30" fmla="*/ 59471 h 112098"/>
              <a:gd name="connsiteX31" fmla="*/ 559166 w 1124910"/>
              <a:gd name="connsiteY31" fmla="*/ 39736 h 112098"/>
              <a:gd name="connsiteX32" fmla="*/ 578901 w 1124910"/>
              <a:gd name="connsiteY32" fmla="*/ 46314 h 112098"/>
              <a:gd name="connsiteX33" fmla="*/ 605215 w 1124910"/>
              <a:gd name="connsiteY33" fmla="*/ 46314 h 112098"/>
              <a:gd name="connsiteX34" fmla="*/ 657842 w 1124910"/>
              <a:gd name="connsiteY34" fmla="*/ 33157 h 112098"/>
              <a:gd name="connsiteX35" fmla="*/ 697313 w 1124910"/>
              <a:gd name="connsiteY35" fmla="*/ 72628 h 112098"/>
              <a:gd name="connsiteX36" fmla="*/ 710469 w 1124910"/>
              <a:gd name="connsiteY36" fmla="*/ 46314 h 112098"/>
              <a:gd name="connsiteX37" fmla="*/ 717048 w 1124910"/>
              <a:gd name="connsiteY37" fmla="*/ 26579 h 112098"/>
              <a:gd name="connsiteX38" fmla="*/ 736783 w 1124910"/>
              <a:gd name="connsiteY38" fmla="*/ 20001 h 112098"/>
              <a:gd name="connsiteX39" fmla="*/ 763097 w 1124910"/>
              <a:gd name="connsiteY39" fmla="*/ 46314 h 112098"/>
              <a:gd name="connsiteX40" fmla="*/ 789410 w 1124910"/>
              <a:gd name="connsiteY40" fmla="*/ 85785 h 112098"/>
              <a:gd name="connsiteX41" fmla="*/ 795989 w 1124910"/>
              <a:gd name="connsiteY41" fmla="*/ 59471 h 112098"/>
              <a:gd name="connsiteX42" fmla="*/ 802567 w 1124910"/>
              <a:gd name="connsiteY42" fmla="*/ 39736 h 112098"/>
              <a:gd name="connsiteX43" fmla="*/ 822303 w 1124910"/>
              <a:gd name="connsiteY43" fmla="*/ 52893 h 112098"/>
              <a:gd name="connsiteX44" fmla="*/ 828881 w 1124910"/>
              <a:gd name="connsiteY44" fmla="*/ 72628 h 112098"/>
              <a:gd name="connsiteX45" fmla="*/ 848616 w 1124910"/>
              <a:gd name="connsiteY45" fmla="*/ 66049 h 112098"/>
              <a:gd name="connsiteX46" fmla="*/ 888087 w 1124910"/>
              <a:gd name="connsiteY46" fmla="*/ 46314 h 112098"/>
              <a:gd name="connsiteX47" fmla="*/ 894665 w 1124910"/>
              <a:gd name="connsiteY47" fmla="*/ 26579 h 112098"/>
              <a:gd name="connsiteX48" fmla="*/ 907822 w 1124910"/>
              <a:gd name="connsiteY48" fmla="*/ 46314 h 112098"/>
              <a:gd name="connsiteX49" fmla="*/ 914400 w 1124910"/>
              <a:gd name="connsiteY49" fmla="*/ 20001 h 112098"/>
              <a:gd name="connsiteX50" fmla="*/ 940714 w 1124910"/>
              <a:gd name="connsiteY50" fmla="*/ 26579 h 112098"/>
              <a:gd name="connsiteX51" fmla="*/ 967028 w 1124910"/>
              <a:gd name="connsiteY51" fmla="*/ 39736 h 112098"/>
              <a:gd name="connsiteX52" fmla="*/ 986763 w 1124910"/>
              <a:gd name="connsiteY52" fmla="*/ 46314 h 112098"/>
              <a:gd name="connsiteX53" fmla="*/ 1026233 w 1124910"/>
              <a:gd name="connsiteY53" fmla="*/ 72628 h 112098"/>
              <a:gd name="connsiteX54" fmla="*/ 1072282 w 1124910"/>
              <a:gd name="connsiteY54" fmla="*/ 52893 h 112098"/>
              <a:gd name="connsiteX55" fmla="*/ 1078861 w 1124910"/>
              <a:gd name="connsiteY55" fmla="*/ 6844 h 112098"/>
              <a:gd name="connsiteX56" fmla="*/ 1092018 w 1124910"/>
              <a:gd name="connsiteY56" fmla="*/ 46314 h 112098"/>
              <a:gd name="connsiteX57" fmla="*/ 1118331 w 1124910"/>
              <a:gd name="connsiteY57" fmla="*/ 72628 h 112098"/>
              <a:gd name="connsiteX58" fmla="*/ 1124910 w 1124910"/>
              <a:gd name="connsiteY58" fmla="*/ 72628 h 11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1124910" h="112098">
                <a:moveTo>
                  <a:pt x="0" y="112098"/>
                </a:moveTo>
                <a:cubicBezTo>
                  <a:pt x="2193" y="101134"/>
                  <a:pt x="4579" y="90207"/>
                  <a:pt x="6579" y="79206"/>
                </a:cubicBezTo>
                <a:cubicBezTo>
                  <a:pt x="8965" y="66083"/>
                  <a:pt x="5758" y="50834"/>
                  <a:pt x="13157" y="39736"/>
                </a:cubicBezTo>
                <a:cubicBezTo>
                  <a:pt x="17003" y="33966"/>
                  <a:pt x="16635" y="53269"/>
                  <a:pt x="19736" y="59471"/>
                </a:cubicBezTo>
                <a:cubicBezTo>
                  <a:pt x="45240" y="110478"/>
                  <a:pt x="22935" y="49337"/>
                  <a:pt x="39471" y="98942"/>
                </a:cubicBezTo>
                <a:cubicBezTo>
                  <a:pt x="43857" y="90171"/>
                  <a:pt x="48765" y="81642"/>
                  <a:pt x="52628" y="72628"/>
                </a:cubicBezTo>
                <a:cubicBezTo>
                  <a:pt x="55359" y="66255"/>
                  <a:pt x="54874" y="58308"/>
                  <a:pt x="59206" y="52893"/>
                </a:cubicBezTo>
                <a:cubicBezTo>
                  <a:pt x="64145" y="46719"/>
                  <a:pt x="72363" y="44122"/>
                  <a:pt x="78941" y="39736"/>
                </a:cubicBezTo>
                <a:cubicBezTo>
                  <a:pt x="83275" y="52737"/>
                  <a:pt x="87084" y="69932"/>
                  <a:pt x="98677" y="79206"/>
                </a:cubicBezTo>
                <a:cubicBezTo>
                  <a:pt x="104092" y="83538"/>
                  <a:pt x="111834" y="83592"/>
                  <a:pt x="118412" y="85785"/>
                </a:cubicBezTo>
                <a:cubicBezTo>
                  <a:pt x="122936" y="63164"/>
                  <a:pt x="125373" y="48266"/>
                  <a:pt x="131569" y="26579"/>
                </a:cubicBezTo>
                <a:cubicBezTo>
                  <a:pt x="133474" y="19912"/>
                  <a:pt x="133244" y="11747"/>
                  <a:pt x="138147" y="6844"/>
                </a:cubicBezTo>
                <a:cubicBezTo>
                  <a:pt x="143050" y="1941"/>
                  <a:pt x="151304" y="2458"/>
                  <a:pt x="157882" y="265"/>
                </a:cubicBezTo>
                <a:cubicBezTo>
                  <a:pt x="161851" y="6218"/>
                  <a:pt x="182332" y="39736"/>
                  <a:pt x="190774" y="39736"/>
                </a:cubicBezTo>
                <a:cubicBezTo>
                  <a:pt x="200077" y="39736"/>
                  <a:pt x="203931" y="26579"/>
                  <a:pt x="210510" y="20001"/>
                </a:cubicBezTo>
                <a:cubicBezTo>
                  <a:pt x="212703" y="13422"/>
                  <a:pt x="210361" y="1947"/>
                  <a:pt x="217088" y="265"/>
                </a:cubicBezTo>
                <a:cubicBezTo>
                  <a:pt x="224758" y="-1653"/>
                  <a:pt x="231884" y="7248"/>
                  <a:pt x="236823" y="13422"/>
                </a:cubicBezTo>
                <a:cubicBezTo>
                  <a:pt x="241155" y="18837"/>
                  <a:pt x="240301" y="26955"/>
                  <a:pt x="243402" y="33157"/>
                </a:cubicBezTo>
                <a:cubicBezTo>
                  <a:pt x="246938" y="40229"/>
                  <a:pt x="252173" y="46314"/>
                  <a:pt x="256559" y="52893"/>
                </a:cubicBezTo>
                <a:cubicBezTo>
                  <a:pt x="260944" y="46314"/>
                  <a:pt x="262374" y="36093"/>
                  <a:pt x="269715" y="33157"/>
                </a:cubicBezTo>
                <a:cubicBezTo>
                  <a:pt x="290354" y="24901"/>
                  <a:pt x="292933" y="50184"/>
                  <a:pt x="296029" y="59471"/>
                </a:cubicBezTo>
                <a:cubicBezTo>
                  <a:pt x="302607" y="52893"/>
                  <a:pt x="306938" y="42678"/>
                  <a:pt x="315764" y="39736"/>
                </a:cubicBezTo>
                <a:cubicBezTo>
                  <a:pt x="333097" y="33958"/>
                  <a:pt x="342944" y="57481"/>
                  <a:pt x="348656" y="66049"/>
                </a:cubicBezTo>
                <a:cubicBezTo>
                  <a:pt x="353042" y="59471"/>
                  <a:pt x="354472" y="49250"/>
                  <a:pt x="361813" y="46314"/>
                </a:cubicBezTo>
                <a:cubicBezTo>
                  <a:pt x="375414" y="40874"/>
                  <a:pt x="396717" y="68061"/>
                  <a:pt x="401284" y="72628"/>
                </a:cubicBezTo>
                <a:cubicBezTo>
                  <a:pt x="414441" y="68242"/>
                  <a:pt x="436368" y="72628"/>
                  <a:pt x="440754" y="59471"/>
                </a:cubicBezTo>
                <a:lnTo>
                  <a:pt x="453911" y="20001"/>
                </a:lnTo>
                <a:cubicBezTo>
                  <a:pt x="460489" y="24386"/>
                  <a:pt x="468707" y="26983"/>
                  <a:pt x="473646" y="33157"/>
                </a:cubicBezTo>
                <a:cubicBezTo>
                  <a:pt x="491014" y="54867"/>
                  <a:pt x="465004" y="63040"/>
                  <a:pt x="499960" y="39736"/>
                </a:cubicBezTo>
                <a:cubicBezTo>
                  <a:pt x="506538" y="41929"/>
                  <a:pt x="513493" y="43213"/>
                  <a:pt x="519695" y="46314"/>
                </a:cubicBezTo>
                <a:cubicBezTo>
                  <a:pt x="526767" y="49850"/>
                  <a:pt x="531632" y="60771"/>
                  <a:pt x="539431" y="59471"/>
                </a:cubicBezTo>
                <a:cubicBezTo>
                  <a:pt x="548608" y="57942"/>
                  <a:pt x="552588" y="46314"/>
                  <a:pt x="559166" y="39736"/>
                </a:cubicBezTo>
                <a:cubicBezTo>
                  <a:pt x="565744" y="41929"/>
                  <a:pt x="572463" y="48889"/>
                  <a:pt x="578901" y="46314"/>
                </a:cubicBezTo>
                <a:cubicBezTo>
                  <a:pt x="606600" y="35234"/>
                  <a:pt x="577516" y="4767"/>
                  <a:pt x="605215" y="46314"/>
                </a:cubicBezTo>
                <a:cubicBezTo>
                  <a:pt x="623534" y="27995"/>
                  <a:pt x="627032" y="13550"/>
                  <a:pt x="657842" y="33157"/>
                </a:cubicBezTo>
                <a:cubicBezTo>
                  <a:pt x="673540" y="43147"/>
                  <a:pt x="697313" y="72628"/>
                  <a:pt x="697313" y="72628"/>
                </a:cubicBezTo>
                <a:cubicBezTo>
                  <a:pt x="701698" y="63857"/>
                  <a:pt x="706606" y="55328"/>
                  <a:pt x="710469" y="46314"/>
                </a:cubicBezTo>
                <a:cubicBezTo>
                  <a:pt x="713200" y="39940"/>
                  <a:pt x="712145" y="31482"/>
                  <a:pt x="717048" y="26579"/>
                </a:cubicBezTo>
                <a:cubicBezTo>
                  <a:pt x="721951" y="21676"/>
                  <a:pt x="730205" y="22194"/>
                  <a:pt x="736783" y="20001"/>
                </a:cubicBezTo>
                <a:cubicBezTo>
                  <a:pt x="754328" y="72631"/>
                  <a:pt x="728010" y="11227"/>
                  <a:pt x="763097" y="46314"/>
                </a:cubicBezTo>
                <a:cubicBezTo>
                  <a:pt x="774278" y="57495"/>
                  <a:pt x="789410" y="85785"/>
                  <a:pt x="789410" y="85785"/>
                </a:cubicBezTo>
                <a:cubicBezTo>
                  <a:pt x="791603" y="77014"/>
                  <a:pt x="793505" y="68164"/>
                  <a:pt x="795989" y="59471"/>
                </a:cubicBezTo>
                <a:cubicBezTo>
                  <a:pt x="797894" y="52804"/>
                  <a:pt x="795840" y="41418"/>
                  <a:pt x="802567" y="39736"/>
                </a:cubicBezTo>
                <a:cubicBezTo>
                  <a:pt x="810237" y="37819"/>
                  <a:pt x="815724" y="48507"/>
                  <a:pt x="822303" y="52893"/>
                </a:cubicBezTo>
                <a:cubicBezTo>
                  <a:pt x="824496" y="59471"/>
                  <a:pt x="822679" y="69527"/>
                  <a:pt x="828881" y="72628"/>
                </a:cubicBezTo>
                <a:cubicBezTo>
                  <a:pt x="835083" y="75729"/>
                  <a:pt x="842414" y="69150"/>
                  <a:pt x="848616" y="66049"/>
                </a:cubicBezTo>
                <a:cubicBezTo>
                  <a:pt x="899623" y="40545"/>
                  <a:pt x="838482" y="62850"/>
                  <a:pt x="888087" y="46314"/>
                </a:cubicBezTo>
                <a:cubicBezTo>
                  <a:pt x="890280" y="39736"/>
                  <a:pt x="887731" y="26579"/>
                  <a:pt x="894665" y="26579"/>
                </a:cubicBezTo>
                <a:cubicBezTo>
                  <a:pt x="902571" y="26579"/>
                  <a:pt x="900321" y="48814"/>
                  <a:pt x="907822" y="46314"/>
                </a:cubicBezTo>
                <a:cubicBezTo>
                  <a:pt x="916399" y="43455"/>
                  <a:pt x="912207" y="28772"/>
                  <a:pt x="914400" y="20001"/>
                </a:cubicBezTo>
                <a:cubicBezTo>
                  <a:pt x="923171" y="22194"/>
                  <a:pt x="933654" y="20931"/>
                  <a:pt x="940714" y="26579"/>
                </a:cubicBezTo>
                <a:cubicBezTo>
                  <a:pt x="966512" y="47217"/>
                  <a:pt x="923685" y="54182"/>
                  <a:pt x="967028" y="39736"/>
                </a:cubicBezTo>
                <a:cubicBezTo>
                  <a:pt x="973606" y="41929"/>
                  <a:pt x="980993" y="42468"/>
                  <a:pt x="986763" y="46314"/>
                </a:cubicBezTo>
                <a:cubicBezTo>
                  <a:pt x="1036043" y="79167"/>
                  <a:pt x="979305" y="56984"/>
                  <a:pt x="1026233" y="72628"/>
                </a:cubicBezTo>
                <a:cubicBezTo>
                  <a:pt x="1034891" y="69742"/>
                  <a:pt x="1068588" y="59543"/>
                  <a:pt x="1072282" y="52893"/>
                </a:cubicBezTo>
                <a:cubicBezTo>
                  <a:pt x="1079812" y="39339"/>
                  <a:pt x="1076668" y="22194"/>
                  <a:pt x="1078861" y="6844"/>
                </a:cubicBezTo>
                <a:lnTo>
                  <a:pt x="1092018" y="46314"/>
                </a:lnTo>
                <a:cubicBezTo>
                  <a:pt x="1099992" y="70235"/>
                  <a:pt x="1092815" y="66248"/>
                  <a:pt x="1118331" y="72628"/>
                </a:cubicBezTo>
                <a:cubicBezTo>
                  <a:pt x="1120459" y="73160"/>
                  <a:pt x="1122717" y="72628"/>
                  <a:pt x="1124910" y="72628"/>
                </a:cubicBezTo>
              </a:path>
            </a:pathLst>
          </a:cu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5F4D3D8-A3F8-544E-A99C-D2E4DC60F881}"/>
              </a:ext>
            </a:extLst>
          </p:cNvPr>
          <p:cNvSpPr txBox="1"/>
          <p:nvPr/>
        </p:nvSpPr>
        <p:spPr>
          <a:xfrm>
            <a:off x="4852857" y="3502252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50000"/>
                  </a:schemeClr>
                </a:solidFill>
                <a:highlight>
                  <a:srgbClr val="000000"/>
                </a:highlight>
                <a:latin typeface="Arial" charset="0"/>
                <a:ea typeface="Arial" charset="0"/>
                <a:cs typeface="Arial" charset="0"/>
              </a:rPr>
              <a:t>Noise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DDE8DAF-0E97-1C41-8315-8AAF9A27314C}"/>
              </a:ext>
            </a:extLst>
          </p:cNvPr>
          <p:cNvCxnSpPr>
            <a:stCxn id="32" idx="3"/>
          </p:cNvCxnSpPr>
          <p:nvPr/>
        </p:nvCxnSpPr>
        <p:spPr>
          <a:xfrm>
            <a:off x="5524836" y="3656141"/>
            <a:ext cx="187114" cy="31461"/>
          </a:xfrm>
          <a:prstGeom prst="straightConnector1">
            <a:avLst/>
          </a:prstGeom>
          <a:ln>
            <a:prstDash val="sysDash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4ED7C2B7-9828-C84F-86AA-597BFC2612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255" y="1599944"/>
            <a:ext cx="293699" cy="933812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9227CF3-D5D0-E346-A042-01BF36CD3E0F}"/>
              </a:ext>
            </a:extLst>
          </p:cNvPr>
          <p:cNvSpPr/>
          <p:nvPr/>
        </p:nvSpPr>
        <p:spPr>
          <a:xfrm>
            <a:off x="1164380" y="2323246"/>
            <a:ext cx="1657761" cy="42101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RF Transmitter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74510C3-0256-9B4A-A518-6426438DB5EA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897954" y="2533756"/>
            <a:ext cx="266426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Freeform 36">
            <a:extLst>
              <a:ext uri="{FF2B5EF4-FFF2-40B4-BE49-F238E27FC236}">
                <a16:creationId xmlns:a16="http://schemas.microsoft.com/office/drawing/2014/main" id="{60E2F5CE-D725-954F-8516-A3809F6509C1}"/>
              </a:ext>
            </a:extLst>
          </p:cNvPr>
          <p:cNvSpPr/>
          <p:nvPr/>
        </p:nvSpPr>
        <p:spPr>
          <a:xfrm>
            <a:off x="2822141" y="2190295"/>
            <a:ext cx="264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7E02BA0A-419A-E349-8D70-20E849E5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5400000">
            <a:off x="3088309" y="2045647"/>
            <a:ext cx="427906" cy="330914"/>
          </a:xfrm>
          <a:prstGeom prst="rect">
            <a:avLst/>
          </a:prstGeom>
        </p:spPr>
      </p:pic>
      <p:sp>
        <p:nvSpPr>
          <p:cNvPr id="39" name="Arc 38">
            <a:extLst>
              <a:ext uri="{FF2B5EF4-FFF2-40B4-BE49-F238E27FC236}">
                <a16:creationId xmlns:a16="http://schemas.microsoft.com/office/drawing/2014/main" id="{8CB774E5-CC63-B847-AE2D-5B33B84951CB}"/>
              </a:ext>
            </a:extLst>
          </p:cNvPr>
          <p:cNvSpPr/>
          <p:nvPr/>
        </p:nvSpPr>
        <p:spPr>
          <a:xfrm>
            <a:off x="2246378" y="1599944"/>
            <a:ext cx="1417800" cy="1417800"/>
          </a:xfrm>
          <a:prstGeom prst="arc">
            <a:avLst>
              <a:gd name="adj1" fmla="val 15687713"/>
              <a:gd name="adj2" fmla="val 7109844"/>
            </a:avLst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91B99E31-BA29-8D42-A0E4-5E2123539BC4}"/>
              </a:ext>
            </a:extLst>
          </p:cNvPr>
          <p:cNvSpPr/>
          <p:nvPr/>
        </p:nvSpPr>
        <p:spPr>
          <a:xfrm>
            <a:off x="2047125" y="1400691"/>
            <a:ext cx="1829837" cy="1829837"/>
          </a:xfrm>
          <a:prstGeom prst="arc">
            <a:avLst>
              <a:gd name="adj1" fmla="val 17820846"/>
              <a:gd name="adj2" fmla="val 7748439"/>
            </a:avLst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6894EB96-A2C6-C948-B725-4E6B51C4D0DB}"/>
              </a:ext>
            </a:extLst>
          </p:cNvPr>
          <p:cNvSpPr/>
          <p:nvPr/>
        </p:nvSpPr>
        <p:spPr>
          <a:xfrm>
            <a:off x="1847872" y="1201438"/>
            <a:ext cx="2250964" cy="2250964"/>
          </a:xfrm>
          <a:prstGeom prst="arc">
            <a:avLst>
              <a:gd name="adj1" fmla="val 18755852"/>
              <a:gd name="adj2" fmla="val 8476586"/>
            </a:avLst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c 41">
            <a:extLst>
              <a:ext uri="{FF2B5EF4-FFF2-40B4-BE49-F238E27FC236}">
                <a16:creationId xmlns:a16="http://schemas.microsoft.com/office/drawing/2014/main" id="{3051CE40-79A7-2746-AA34-296DAD534E4B}"/>
              </a:ext>
            </a:extLst>
          </p:cNvPr>
          <p:cNvSpPr/>
          <p:nvPr/>
        </p:nvSpPr>
        <p:spPr>
          <a:xfrm>
            <a:off x="1666089" y="1019655"/>
            <a:ext cx="2661763" cy="2661763"/>
          </a:xfrm>
          <a:prstGeom prst="arc">
            <a:avLst>
              <a:gd name="adj1" fmla="val 19240742"/>
              <a:gd name="adj2" fmla="val 5692208"/>
            </a:avLst>
          </a:prstGeom>
          <a:noFill/>
          <a:ln>
            <a:solidFill>
              <a:schemeClr val="accent1">
                <a:lumMod val="75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>
            <a:extLst>
              <a:ext uri="{FF2B5EF4-FFF2-40B4-BE49-F238E27FC236}">
                <a16:creationId xmlns:a16="http://schemas.microsoft.com/office/drawing/2014/main" id="{BB16F10E-6CDA-9E4B-93CC-AEB778D55CFF}"/>
              </a:ext>
            </a:extLst>
          </p:cNvPr>
          <p:cNvSpPr/>
          <p:nvPr/>
        </p:nvSpPr>
        <p:spPr>
          <a:xfrm>
            <a:off x="1484306" y="837872"/>
            <a:ext cx="3103666" cy="3103666"/>
          </a:xfrm>
          <a:prstGeom prst="arc">
            <a:avLst>
              <a:gd name="adj1" fmla="val 19534963"/>
              <a:gd name="adj2" fmla="val 3731797"/>
            </a:avLst>
          </a:prstGeom>
          <a:noFill/>
          <a:ln>
            <a:solidFill>
              <a:schemeClr val="accent1">
                <a:lumMod val="75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c 43">
            <a:extLst>
              <a:ext uri="{FF2B5EF4-FFF2-40B4-BE49-F238E27FC236}">
                <a16:creationId xmlns:a16="http://schemas.microsoft.com/office/drawing/2014/main" id="{456625DB-945E-1C4C-89DF-4A6843981C08}"/>
              </a:ext>
            </a:extLst>
          </p:cNvPr>
          <p:cNvSpPr/>
          <p:nvPr/>
        </p:nvSpPr>
        <p:spPr>
          <a:xfrm>
            <a:off x="1302522" y="656088"/>
            <a:ext cx="3528307" cy="3528307"/>
          </a:xfrm>
          <a:prstGeom prst="arc">
            <a:avLst>
              <a:gd name="adj1" fmla="val 19739627"/>
              <a:gd name="adj2" fmla="val 3050025"/>
            </a:avLst>
          </a:prstGeom>
          <a:noFill/>
          <a:ln>
            <a:solidFill>
              <a:schemeClr val="accent1">
                <a:lumMod val="75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c 44">
            <a:extLst>
              <a:ext uri="{FF2B5EF4-FFF2-40B4-BE49-F238E27FC236}">
                <a16:creationId xmlns:a16="http://schemas.microsoft.com/office/drawing/2014/main" id="{C6EA7DF0-D972-C844-B9FD-D6D861E73FB9}"/>
              </a:ext>
            </a:extLst>
          </p:cNvPr>
          <p:cNvSpPr/>
          <p:nvPr/>
        </p:nvSpPr>
        <p:spPr>
          <a:xfrm>
            <a:off x="1120738" y="474304"/>
            <a:ext cx="3947551" cy="3947551"/>
          </a:xfrm>
          <a:prstGeom prst="arc">
            <a:avLst>
              <a:gd name="adj1" fmla="val 19941279"/>
              <a:gd name="adj2" fmla="val 834930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>
            <a:extLst>
              <a:ext uri="{FF2B5EF4-FFF2-40B4-BE49-F238E27FC236}">
                <a16:creationId xmlns:a16="http://schemas.microsoft.com/office/drawing/2014/main" id="{1CE702BF-3696-8F44-B3AD-412C64B41325}"/>
              </a:ext>
            </a:extLst>
          </p:cNvPr>
          <p:cNvSpPr/>
          <p:nvPr/>
        </p:nvSpPr>
        <p:spPr>
          <a:xfrm>
            <a:off x="938954" y="292520"/>
            <a:ext cx="4398296" cy="4398296"/>
          </a:xfrm>
          <a:prstGeom prst="arc">
            <a:avLst>
              <a:gd name="adj1" fmla="val 20058612"/>
              <a:gd name="adj2" fmla="val 674473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>
            <a:extLst>
              <a:ext uri="{FF2B5EF4-FFF2-40B4-BE49-F238E27FC236}">
                <a16:creationId xmlns:a16="http://schemas.microsoft.com/office/drawing/2014/main" id="{3EF6EB4E-85CF-D646-BE8E-0C662CA23E8A}"/>
              </a:ext>
            </a:extLst>
          </p:cNvPr>
          <p:cNvSpPr/>
          <p:nvPr/>
        </p:nvSpPr>
        <p:spPr>
          <a:xfrm>
            <a:off x="757170" y="110736"/>
            <a:ext cx="4835078" cy="4835078"/>
          </a:xfrm>
          <a:prstGeom prst="arc">
            <a:avLst>
              <a:gd name="adj1" fmla="val 20104756"/>
              <a:gd name="adj2" fmla="val 654268"/>
            </a:avLst>
          </a:prstGeom>
          <a:noFill/>
          <a:ln>
            <a:solidFill>
              <a:schemeClr val="accent1">
                <a:lumMod val="60000"/>
                <a:lumOff val="4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c 47">
            <a:extLst>
              <a:ext uri="{FF2B5EF4-FFF2-40B4-BE49-F238E27FC236}">
                <a16:creationId xmlns:a16="http://schemas.microsoft.com/office/drawing/2014/main" id="{4EDA7E55-2054-4341-9175-0387CBBB67AF}"/>
              </a:ext>
            </a:extLst>
          </p:cNvPr>
          <p:cNvSpPr/>
          <p:nvPr/>
        </p:nvSpPr>
        <p:spPr>
          <a:xfrm>
            <a:off x="575386" y="-71048"/>
            <a:ext cx="5288762" cy="5288762"/>
          </a:xfrm>
          <a:prstGeom prst="arc">
            <a:avLst>
              <a:gd name="adj1" fmla="val 20193708"/>
              <a:gd name="adj2" fmla="val 539394"/>
            </a:avLst>
          </a:prstGeom>
          <a:noFill/>
          <a:ln>
            <a:solidFill>
              <a:schemeClr val="accent1">
                <a:lumMod val="20000"/>
                <a:lumOff val="8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c 48">
            <a:extLst>
              <a:ext uri="{FF2B5EF4-FFF2-40B4-BE49-F238E27FC236}">
                <a16:creationId xmlns:a16="http://schemas.microsoft.com/office/drawing/2014/main" id="{492A6D89-FDD3-3C41-AF96-E71616A08AE3}"/>
              </a:ext>
            </a:extLst>
          </p:cNvPr>
          <p:cNvSpPr/>
          <p:nvPr/>
        </p:nvSpPr>
        <p:spPr>
          <a:xfrm>
            <a:off x="393602" y="-252832"/>
            <a:ext cx="5780192" cy="5780192"/>
          </a:xfrm>
          <a:prstGeom prst="arc">
            <a:avLst>
              <a:gd name="adj1" fmla="val 20193708"/>
              <a:gd name="adj2" fmla="val 402240"/>
            </a:avLst>
          </a:prstGeom>
          <a:noFill/>
          <a:ln>
            <a:solidFill>
              <a:schemeClr val="accent1">
                <a:lumMod val="20000"/>
                <a:lumOff val="8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7466482-68B2-8447-BCAC-7A53DFA450BA}"/>
              </a:ext>
            </a:extLst>
          </p:cNvPr>
          <p:cNvCxnSpPr>
            <a:cxnSpLocks/>
          </p:cNvCxnSpPr>
          <p:nvPr/>
        </p:nvCxnSpPr>
        <p:spPr>
          <a:xfrm>
            <a:off x="5592248" y="2170874"/>
            <a:ext cx="642889" cy="0"/>
          </a:xfrm>
          <a:prstGeom prst="line">
            <a:avLst/>
          </a:prstGeom>
          <a:ln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2F0F4B42-A171-9E46-A271-A25B353F8CE6}"/>
              </a:ext>
            </a:extLst>
          </p:cNvPr>
          <p:cNvCxnSpPr>
            <a:cxnSpLocks/>
          </p:cNvCxnSpPr>
          <p:nvPr/>
        </p:nvCxnSpPr>
        <p:spPr>
          <a:xfrm>
            <a:off x="5594515" y="2353795"/>
            <a:ext cx="643566" cy="0"/>
          </a:xfrm>
          <a:prstGeom prst="line">
            <a:avLst/>
          </a:prstGeom>
          <a:ln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CD01CFE-99DB-3149-A413-E243C2E81E29}"/>
              </a:ext>
            </a:extLst>
          </p:cNvPr>
          <p:cNvCxnSpPr>
            <a:cxnSpLocks/>
          </p:cNvCxnSpPr>
          <p:nvPr/>
        </p:nvCxnSpPr>
        <p:spPr>
          <a:xfrm>
            <a:off x="5594515" y="2264071"/>
            <a:ext cx="642889" cy="0"/>
          </a:xfrm>
          <a:prstGeom prst="line">
            <a:avLst/>
          </a:prstGeom>
          <a:ln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90594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BC70A9F-A22E-7F45-9BEE-2BCD49AA92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4565139"/>
            <a:ext cx="8763000" cy="191186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Moving transmitter closer to receiver generally </a:t>
            </a:r>
            <a:r>
              <a:rPr lang="en-US" sz="2400" b="1" dirty="0">
                <a:solidFill>
                  <a:srgbClr val="009900"/>
                </a:solidFill>
              </a:rPr>
              <a:t>increases desired signal energy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chemeClr val="bg2">
                    <a:lumMod val="50000"/>
                  </a:schemeClr>
                </a:solidFill>
                <a:highlight>
                  <a:srgbClr val="000000"/>
                </a:highlight>
              </a:rPr>
              <a:t>Noise</a:t>
            </a:r>
            <a:r>
              <a:rPr lang="en-US" sz="2400" dirty="0"/>
              <a:t> from analog receiver circuitry </a:t>
            </a:r>
            <a:r>
              <a:rPr lang="en-US" sz="2400" b="1" dirty="0"/>
              <a:t>remains unchanged</a:t>
            </a:r>
          </a:p>
          <a:p>
            <a:endParaRPr lang="en-US" sz="2400" dirty="0"/>
          </a:p>
          <a:p>
            <a:r>
              <a:rPr lang="en-US" sz="2400" b="1" dirty="0"/>
              <a:t>Next few lectures: </a:t>
            </a:r>
            <a:r>
              <a:rPr lang="en-US" sz="2400" i="1" dirty="0"/>
              <a:t>How is system performance impacted?</a:t>
            </a:r>
          </a:p>
          <a:p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CED8031-A1EE-3346-AAB0-99D19DF9D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versus Noise</a:t>
            </a: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8C9A8793-CFC1-1F4A-86DD-D23DEBE9B929}"/>
              </a:ext>
            </a:extLst>
          </p:cNvPr>
          <p:cNvSpPr/>
          <p:nvPr/>
        </p:nvSpPr>
        <p:spPr>
          <a:xfrm flipH="1">
            <a:off x="6214411" y="2182651"/>
            <a:ext cx="264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987060-8140-4F40-AD09-C7EC5FA4D9BE}"/>
              </a:ext>
            </a:extLst>
          </p:cNvPr>
          <p:cNvSpPr/>
          <p:nvPr/>
        </p:nvSpPr>
        <p:spPr>
          <a:xfrm>
            <a:off x="6479296" y="2315602"/>
            <a:ext cx="1447697" cy="42101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RF Receiv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3DB256-72EA-5E49-B926-679358D44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878" y="2336706"/>
            <a:ext cx="328299" cy="37880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092938C-57AA-204A-B1DD-656F6E4E0B6B}"/>
              </a:ext>
            </a:extLst>
          </p:cNvPr>
          <p:cNvCxnSpPr>
            <a:cxnSpLocks/>
          </p:cNvCxnSpPr>
          <p:nvPr/>
        </p:nvCxnSpPr>
        <p:spPr>
          <a:xfrm>
            <a:off x="7926993" y="2526110"/>
            <a:ext cx="266426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Line 5">
            <a:extLst>
              <a:ext uri="{FF2B5EF4-FFF2-40B4-BE49-F238E27FC236}">
                <a16:creationId xmlns:a16="http://schemas.microsoft.com/office/drawing/2014/main" id="{C94E9083-94CD-9E4D-89FB-110DD3AC6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7174" y="3783814"/>
            <a:ext cx="28430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436EC90D-D375-5E44-ADAA-68DBF26907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3597" y="2987667"/>
            <a:ext cx="922" cy="796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634A9AF8-AB70-3343-A4D2-D8B8B4494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137" y="3828045"/>
            <a:ext cx="2696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1F67AC0E-8F7C-5E47-8A70-2E926E5A7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246" y="2981373"/>
            <a:ext cx="95571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Magnitud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844496E-0558-5E4A-8835-44842BA19DEC}"/>
              </a:ext>
            </a:extLst>
          </p:cNvPr>
          <p:cNvGrpSpPr/>
          <p:nvPr/>
        </p:nvGrpSpPr>
        <p:grpSpPr>
          <a:xfrm>
            <a:off x="6190906" y="2986207"/>
            <a:ext cx="265382" cy="797608"/>
            <a:chOff x="6190906" y="3429971"/>
            <a:chExt cx="265382" cy="353843"/>
          </a:xfrm>
        </p:grpSpPr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20007710-BAFD-0F46-85C6-BA8C43CE6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0906" y="3429971"/>
              <a:ext cx="132691" cy="353843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200" b="0" dirty="0">
                <a:latin typeface="Arial (null)"/>
              </a:endParaRPr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47D816FA-9976-8543-836F-CB86964BE8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23597" y="3429971"/>
              <a:ext cx="132691" cy="353843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200" b="0" dirty="0">
                <a:latin typeface="Arial (null)"/>
              </a:endParaRPr>
            </a:p>
          </p:txBody>
        </p:sp>
      </p:grpSp>
      <p:sp>
        <p:nvSpPr>
          <p:cNvPr id="17" name="Line 13">
            <a:extLst>
              <a:ext uri="{FF2B5EF4-FFF2-40B4-BE49-F238E27FC236}">
                <a16:creationId xmlns:a16="http://schemas.microsoft.com/office/drawing/2014/main" id="{B30D5F1A-2C1A-4E42-B805-AE39C1651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49055" y="3739568"/>
            <a:ext cx="0" cy="8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200" b="0" dirty="0">
              <a:latin typeface="Arial (null)"/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5E0F88A6-BBB2-C94E-B018-92C6B3226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328" y="3828029"/>
            <a:ext cx="7986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b="0" dirty="0">
                <a:latin typeface="Arial (null)"/>
                <a:cs typeface="Arial" panose="020B0604020202020204" pitchFamily="34" charset="0"/>
              </a:rPr>
              <a:t>900 MHz</a:t>
            </a: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9D032D40-64D9-6149-B1E7-8680307A9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561" y="4043388"/>
            <a:ext cx="96212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200" dirty="0">
                <a:latin typeface="Arial (null)"/>
                <a:cs typeface="Arial" panose="020B0604020202020204" pitchFamily="34" charset="0"/>
              </a:rPr>
              <a:t>Frequency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410B036-3FB1-CC41-B1B3-849D23E9C14F}"/>
              </a:ext>
            </a:extLst>
          </p:cNvPr>
          <p:cNvGrpSpPr/>
          <p:nvPr/>
        </p:nvGrpSpPr>
        <p:grpSpPr>
          <a:xfrm>
            <a:off x="7816364" y="2981374"/>
            <a:ext cx="265382" cy="807604"/>
            <a:chOff x="7816364" y="3435134"/>
            <a:chExt cx="265382" cy="353843"/>
          </a:xfrm>
        </p:grpSpPr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11BD87BE-A064-A14D-9A0D-07DC69D1BB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16364" y="3435134"/>
              <a:ext cx="132691" cy="353843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200" b="0" dirty="0">
                <a:highlight>
                  <a:srgbClr val="FF0000"/>
                </a:highlight>
                <a:latin typeface="Arial (null)"/>
              </a:endParaRPr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01CE5C99-A790-D34C-82BA-DE1514E32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9055" y="3435134"/>
              <a:ext cx="132691" cy="353843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200" b="0" dirty="0">
                <a:highlight>
                  <a:srgbClr val="FF0000"/>
                </a:highlight>
                <a:latin typeface="Arial (null)"/>
              </a:endParaRPr>
            </a:p>
          </p:txBody>
        </p: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73333E4-C2AC-D943-8655-722FC927DA50}"/>
              </a:ext>
            </a:extLst>
          </p:cNvPr>
          <p:cNvCxnSpPr>
            <a:cxnSpLocks/>
          </p:cNvCxnSpPr>
          <p:nvPr/>
        </p:nvCxnSpPr>
        <p:spPr>
          <a:xfrm flipH="1">
            <a:off x="6860668" y="3611801"/>
            <a:ext cx="474846" cy="0"/>
          </a:xfrm>
          <a:prstGeom prst="straightConnector1">
            <a:avLst/>
          </a:prstGeom>
          <a:ln w="22225"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2FB5F13-497D-524B-9AD3-7023F86EF38E}"/>
              </a:ext>
            </a:extLst>
          </p:cNvPr>
          <p:cNvSpPr txBox="1"/>
          <p:nvPr/>
        </p:nvSpPr>
        <p:spPr>
          <a:xfrm>
            <a:off x="4402617" y="3098957"/>
            <a:ext cx="1407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Desired signal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A7A6377-D015-1544-952E-C50770F1935D}"/>
              </a:ext>
            </a:extLst>
          </p:cNvPr>
          <p:cNvCxnSpPr>
            <a:cxnSpLocks/>
          </p:cNvCxnSpPr>
          <p:nvPr/>
        </p:nvCxnSpPr>
        <p:spPr>
          <a:xfrm>
            <a:off x="5818891" y="3246594"/>
            <a:ext cx="331585" cy="64671"/>
          </a:xfrm>
          <a:prstGeom prst="straightConnector1">
            <a:avLst/>
          </a:prstGeom>
          <a:ln>
            <a:solidFill>
              <a:srgbClr val="0070C0"/>
            </a:solidFill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Freeform 29">
            <a:extLst>
              <a:ext uri="{FF2B5EF4-FFF2-40B4-BE49-F238E27FC236}">
                <a16:creationId xmlns:a16="http://schemas.microsoft.com/office/drawing/2014/main" id="{394CD50E-73AA-4C49-AC0F-48F6AC56582E}"/>
              </a:ext>
            </a:extLst>
          </p:cNvPr>
          <p:cNvSpPr/>
          <p:nvPr/>
        </p:nvSpPr>
        <p:spPr>
          <a:xfrm>
            <a:off x="5703487" y="3611286"/>
            <a:ext cx="1124910" cy="112098"/>
          </a:xfrm>
          <a:custGeom>
            <a:avLst/>
            <a:gdLst>
              <a:gd name="connsiteX0" fmla="*/ 0 w 1124910"/>
              <a:gd name="connsiteY0" fmla="*/ 112098 h 112098"/>
              <a:gd name="connsiteX1" fmla="*/ 6579 w 1124910"/>
              <a:gd name="connsiteY1" fmla="*/ 79206 h 112098"/>
              <a:gd name="connsiteX2" fmla="*/ 13157 w 1124910"/>
              <a:gd name="connsiteY2" fmla="*/ 39736 h 112098"/>
              <a:gd name="connsiteX3" fmla="*/ 19736 w 1124910"/>
              <a:gd name="connsiteY3" fmla="*/ 59471 h 112098"/>
              <a:gd name="connsiteX4" fmla="*/ 39471 w 1124910"/>
              <a:gd name="connsiteY4" fmla="*/ 98942 h 112098"/>
              <a:gd name="connsiteX5" fmla="*/ 52628 w 1124910"/>
              <a:gd name="connsiteY5" fmla="*/ 72628 h 112098"/>
              <a:gd name="connsiteX6" fmla="*/ 59206 w 1124910"/>
              <a:gd name="connsiteY6" fmla="*/ 52893 h 112098"/>
              <a:gd name="connsiteX7" fmla="*/ 78941 w 1124910"/>
              <a:gd name="connsiteY7" fmla="*/ 39736 h 112098"/>
              <a:gd name="connsiteX8" fmla="*/ 98677 w 1124910"/>
              <a:gd name="connsiteY8" fmla="*/ 79206 h 112098"/>
              <a:gd name="connsiteX9" fmla="*/ 118412 w 1124910"/>
              <a:gd name="connsiteY9" fmla="*/ 85785 h 112098"/>
              <a:gd name="connsiteX10" fmla="*/ 131569 w 1124910"/>
              <a:gd name="connsiteY10" fmla="*/ 26579 h 112098"/>
              <a:gd name="connsiteX11" fmla="*/ 138147 w 1124910"/>
              <a:gd name="connsiteY11" fmla="*/ 6844 h 112098"/>
              <a:gd name="connsiteX12" fmla="*/ 157882 w 1124910"/>
              <a:gd name="connsiteY12" fmla="*/ 265 h 112098"/>
              <a:gd name="connsiteX13" fmla="*/ 190774 w 1124910"/>
              <a:gd name="connsiteY13" fmla="*/ 39736 h 112098"/>
              <a:gd name="connsiteX14" fmla="*/ 210510 w 1124910"/>
              <a:gd name="connsiteY14" fmla="*/ 20001 h 112098"/>
              <a:gd name="connsiteX15" fmla="*/ 217088 w 1124910"/>
              <a:gd name="connsiteY15" fmla="*/ 265 h 112098"/>
              <a:gd name="connsiteX16" fmla="*/ 236823 w 1124910"/>
              <a:gd name="connsiteY16" fmla="*/ 13422 h 112098"/>
              <a:gd name="connsiteX17" fmla="*/ 243402 w 1124910"/>
              <a:gd name="connsiteY17" fmla="*/ 33157 h 112098"/>
              <a:gd name="connsiteX18" fmla="*/ 256559 w 1124910"/>
              <a:gd name="connsiteY18" fmla="*/ 52893 h 112098"/>
              <a:gd name="connsiteX19" fmla="*/ 269715 w 1124910"/>
              <a:gd name="connsiteY19" fmla="*/ 33157 h 112098"/>
              <a:gd name="connsiteX20" fmla="*/ 296029 w 1124910"/>
              <a:gd name="connsiteY20" fmla="*/ 59471 h 112098"/>
              <a:gd name="connsiteX21" fmla="*/ 315764 w 1124910"/>
              <a:gd name="connsiteY21" fmla="*/ 39736 h 112098"/>
              <a:gd name="connsiteX22" fmla="*/ 348656 w 1124910"/>
              <a:gd name="connsiteY22" fmla="*/ 66049 h 112098"/>
              <a:gd name="connsiteX23" fmla="*/ 361813 w 1124910"/>
              <a:gd name="connsiteY23" fmla="*/ 46314 h 112098"/>
              <a:gd name="connsiteX24" fmla="*/ 401284 w 1124910"/>
              <a:gd name="connsiteY24" fmla="*/ 72628 h 112098"/>
              <a:gd name="connsiteX25" fmla="*/ 440754 w 1124910"/>
              <a:gd name="connsiteY25" fmla="*/ 59471 h 112098"/>
              <a:gd name="connsiteX26" fmla="*/ 453911 w 1124910"/>
              <a:gd name="connsiteY26" fmla="*/ 20001 h 112098"/>
              <a:gd name="connsiteX27" fmla="*/ 473646 w 1124910"/>
              <a:gd name="connsiteY27" fmla="*/ 33157 h 112098"/>
              <a:gd name="connsiteX28" fmla="*/ 499960 w 1124910"/>
              <a:gd name="connsiteY28" fmla="*/ 39736 h 112098"/>
              <a:gd name="connsiteX29" fmla="*/ 519695 w 1124910"/>
              <a:gd name="connsiteY29" fmla="*/ 46314 h 112098"/>
              <a:gd name="connsiteX30" fmla="*/ 539431 w 1124910"/>
              <a:gd name="connsiteY30" fmla="*/ 59471 h 112098"/>
              <a:gd name="connsiteX31" fmla="*/ 559166 w 1124910"/>
              <a:gd name="connsiteY31" fmla="*/ 39736 h 112098"/>
              <a:gd name="connsiteX32" fmla="*/ 578901 w 1124910"/>
              <a:gd name="connsiteY32" fmla="*/ 46314 h 112098"/>
              <a:gd name="connsiteX33" fmla="*/ 605215 w 1124910"/>
              <a:gd name="connsiteY33" fmla="*/ 46314 h 112098"/>
              <a:gd name="connsiteX34" fmla="*/ 657842 w 1124910"/>
              <a:gd name="connsiteY34" fmla="*/ 33157 h 112098"/>
              <a:gd name="connsiteX35" fmla="*/ 697313 w 1124910"/>
              <a:gd name="connsiteY35" fmla="*/ 72628 h 112098"/>
              <a:gd name="connsiteX36" fmla="*/ 710469 w 1124910"/>
              <a:gd name="connsiteY36" fmla="*/ 46314 h 112098"/>
              <a:gd name="connsiteX37" fmla="*/ 717048 w 1124910"/>
              <a:gd name="connsiteY37" fmla="*/ 26579 h 112098"/>
              <a:gd name="connsiteX38" fmla="*/ 736783 w 1124910"/>
              <a:gd name="connsiteY38" fmla="*/ 20001 h 112098"/>
              <a:gd name="connsiteX39" fmla="*/ 763097 w 1124910"/>
              <a:gd name="connsiteY39" fmla="*/ 46314 h 112098"/>
              <a:gd name="connsiteX40" fmla="*/ 789410 w 1124910"/>
              <a:gd name="connsiteY40" fmla="*/ 85785 h 112098"/>
              <a:gd name="connsiteX41" fmla="*/ 795989 w 1124910"/>
              <a:gd name="connsiteY41" fmla="*/ 59471 h 112098"/>
              <a:gd name="connsiteX42" fmla="*/ 802567 w 1124910"/>
              <a:gd name="connsiteY42" fmla="*/ 39736 h 112098"/>
              <a:gd name="connsiteX43" fmla="*/ 822303 w 1124910"/>
              <a:gd name="connsiteY43" fmla="*/ 52893 h 112098"/>
              <a:gd name="connsiteX44" fmla="*/ 828881 w 1124910"/>
              <a:gd name="connsiteY44" fmla="*/ 72628 h 112098"/>
              <a:gd name="connsiteX45" fmla="*/ 848616 w 1124910"/>
              <a:gd name="connsiteY45" fmla="*/ 66049 h 112098"/>
              <a:gd name="connsiteX46" fmla="*/ 888087 w 1124910"/>
              <a:gd name="connsiteY46" fmla="*/ 46314 h 112098"/>
              <a:gd name="connsiteX47" fmla="*/ 894665 w 1124910"/>
              <a:gd name="connsiteY47" fmla="*/ 26579 h 112098"/>
              <a:gd name="connsiteX48" fmla="*/ 907822 w 1124910"/>
              <a:gd name="connsiteY48" fmla="*/ 46314 h 112098"/>
              <a:gd name="connsiteX49" fmla="*/ 914400 w 1124910"/>
              <a:gd name="connsiteY49" fmla="*/ 20001 h 112098"/>
              <a:gd name="connsiteX50" fmla="*/ 940714 w 1124910"/>
              <a:gd name="connsiteY50" fmla="*/ 26579 h 112098"/>
              <a:gd name="connsiteX51" fmla="*/ 967028 w 1124910"/>
              <a:gd name="connsiteY51" fmla="*/ 39736 h 112098"/>
              <a:gd name="connsiteX52" fmla="*/ 986763 w 1124910"/>
              <a:gd name="connsiteY52" fmla="*/ 46314 h 112098"/>
              <a:gd name="connsiteX53" fmla="*/ 1026233 w 1124910"/>
              <a:gd name="connsiteY53" fmla="*/ 72628 h 112098"/>
              <a:gd name="connsiteX54" fmla="*/ 1072282 w 1124910"/>
              <a:gd name="connsiteY54" fmla="*/ 52893 h 112098"/>
              <a:gd name="connsiteX55" fmla="*/ 1078861 w 1124910"/>
              <a:gd name="connsiteY55" fmla="*/ 6844 h 112098"/>
              <a:gd name="connsiteX56" fmla="*/ 1092018 w 1124910"/>
              <a:gd name="connsiteY56" fmla="*/ 46314 h 112098"/>
              <a:gd name="connsiteX57" fmla="*/ 1118331 w 1124910"/>
              <a:gd name="connsiteY57" fmla="*/ 72628 h 112098"/>
              <a:gd name="connsiteX58" fmla="*/ 1124910 w 1124910"/>
              <a:gd name="connsiteY58" fmla="*/ 72628 h 11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1124910" h="112098">
                <a:moveTo>
                  <a:pt x="0" y="112098"/>
                </a:moveTo>
                <a:cubicBezTo>
                  <a:pt x="2193" y="101134"/>
                  <a:pt x="4579" y="90207"/>
                  <a:pt x="6579" y="79206"/>
                </a:cubicBezTo>
                <a:cubicBezTo>
                  <a:pt x="8965" y="66083"/>
                  <a:pt x="5758" y="50834"/>
                  <a:pt x="13157" y="39736"/>
                </a:cubicBezTo>
                <a:cubicBezTo>
                  <a:pt x="17003" y="33966"/>
                  <a:pt x="16635" y="53269"/>
                  <a:pt x="19736" y="59471"/>
                </a:cubicBezTo>
                <a:cubicBezTo>
                  <a:pt x="45240" y="110478"/>
                  <a:pt x="22935" y="49337"/>
                  <a:pt x="39471" y="98942"/>
                </a:cubicBezTo>
                <a:cubicBezTo>
                  <a:pt x="43857" y="90171"/>
                  <a:pt x="48765" y="81642"/>
                  <a:pt x="52628" y="72628"/>
                </a:cubicBezTo>
                <a:cubicBezTo>
                  <a:pt x="55359" y="66255"/>
                  <a:pt x="54874" y="58308"/>
                  <a:pt x="59206" y="52893"/>
                </a:cubicBezTo>
                <a:cubicBezTo>
                  <a:pt x="64145" y="46719"/>
                  <a:pt x="72363" y="44122"/>
                  <a:pt x="78941" y="39736"/>
                </a:cubicBezTo>
                <a:cubicBezTo>
                  <a:pt x="83275" y="52737"/>
                  <a:pt x="87084" y="69932"/>
                  <a:pt x="98677" y="79206"/>
                </a:cubicBezTo>
                <a:cubicBezTo>
                  <a:pt x="104092" y="83538"/>
                  <a:pt x="111834" y="83592"/>
                  <a:pt x="118412" y="85785"/>
                </a:cubicBezTo>
                <a:cubicBezTo>
                  <a:pt x="122936" y="63164"/>
                  <a:pt x="125373" y="48266"/>
                  <a:pt x="131569" y="26579"/>
                </a:cubicBezTo>
                <a:cubicBezTo>
                  <a:pt x="133474" y="19912"/>
                  <a:pt x="133244" y="11747"/>
                  <a:pt x="138147" y="6844"/>
                </a:cubicBezTo>
                <a:cubicBezTo>
                  <a:pt x="143050" y="1941"/>
                  <a:pt x="151304" y="2458"/>
                  <a:pt x="157882" y="265"/>
                </a:cubicBezTo>
                <a:cubicBezTo>
                  <a:pt x="161851" y="6218"/>
                  <a:pt x="182332" y="39736"/>
                  <a:pt x="190774" y="39736"/>
                </a:cubicBezTo>
                <a:cubicBezTo>
                  <a:pt x="200077" y="39736"/>
                  <a:pt x="203931" y="26579"/>
                  <a:pt x="210510" y="20001"/>
                </a:cubicBezTo>
                <a:cubicBezTo>
                  <a:pt x="212703" y="13422"/>
                  <a:pt x="210361" y="1947"/>
                  <a:pt x="217088" y="265"/>
                </a:cubicBezTo>
                <a:cubicBezTo>
                  <a:pt x="224758" y="-1653"/>
                  <a:pt x="231884" y="7248"/>
                  <a:pt x="236823" y="13422"/>
                </a:cubicBezTo>
                <a:cubicBezTo>
                  <a:pt x="241155" y="18837"/>
                  <a:pt x="240301" y="26955"/>
                  <a:pt x="243402" y="33157"/>
                </a:cubicBezTo>
                <a:cubicBezTo>
                  <a:pt x="246938" y="40229"/>
                  <a:pt x="252173" y="46314"/>
                  <a:pt x="256559" y="52893"/>
                </a:cubicBezTo>
                <a:cubicBezTo>
                  <a:pt x="260944" y="46314"/>
                  <a:pt x="262374" y="36093"/>
                  <a:pt x="269715" y="33157"/>
                </a:cubicBezTo>
                <a:cubicBezTo>
                  <a:pt x="290354" y="24901"/>
                  <a:pt x="292933" y="50184"/>
                  <a:pt x="296029" y="59471"/>
                </a:cubicBezTo>
                <a:cubicBezTo>
                  <a:pt x="302607" y="52893"/>
                  <a:pt x="306938" y="42678"/>
                  <a:pt x="315764" y="39736"/>
                </a:cubicBezTo>
                <a:cubicBezTo>
                  <a:pt x="333097" y="33958"/>
                  <a:pt x="342944" y="57481"/>
                  <a:pt x="348656" y="66049"/>
                </a:cubicBezTo>
                <a:cubicBezTo>
                  <a:pt x="353042" y="59471"/>
                  <a:pt x="354472" y="49250"/>
                  <a:pt x="361813" y="46314"/>
                </a:cubicBezTo>
                <a:cubicBezTo>
                  <a:pt x="375414" y="40874"/>
                  <a:pt x="396717" y="68061"/>
                  <a:pt x="401284" y="72628"/>
                </a:cubicBezTo>
                <a:cubicBezTo>
                  <a:pt x="414441" y="68242"/>
                  <a:pt x="436368" y="72628"/>
                  <a:pt x="440754" y="59471"/>
                </a:cubicBezTo>
                <a:lnTo>
                  <a:pt x="453911" y="20001"/>
                </a:lnTo>
                <a:cubicBezTo>
                  <a:pt x="460489" y="24386"/>
                  <a:pt x="468707" y="26983"/>
                  <a:pt x="473646" y="33157"/>
                </a:cubicBezTo>
                <a:cubicBezTo>
                  <a:pt x="491014" y="54867"/>
                  <a:pt x="465004" y="63040"/>
                  <a:pt x="499960" y="39736"/>
                </a:cubicBezTo>
                <a:cubicBezTo>
                  <a:pt x="506538" y="41929"/>
                  <a:pt x="513493" y="43213"/>
                  <a:pt x="519695" y="46314"/>
                </a:cubicBezTo>
                <a:cubicBezTo>
                  <a:pt x="526767" y="49850"/>
                  <a:pt x="531632" y="60771"/>
                  <a:pt x="539431" y="59471"/>
                </a:cubicBezTo>
                <a:cubicBezTo>
                  <a:pt x="548608" y="57942"/>
                  <a:pt x="552588" y="46314"/>
                  <a:pt x="559166" y="39736"/>
                </a:cubicBezTo>
                <a:cubicBezTo>
                  <a:pt x="565744" y="41929"/>
                  <a:pt x="572463" y="48889"/>
                  <a:pt x="578901" y="46314"/>
                </a:cubicBezTo>
                <a:cubicBezTo>
                  <a:pt x="606600" y="35234"/>
                  <a:pt x="577516" y="4767"/>
                  <a:pt x="605215" y="46314"/>
                </a:cubicBezTo>
                <a:cubicBezTo>
                  <a:pt x="623534" y="27995"/>
                  <a:pt x="627032" y="13550"/>
                  <a:pt x="657842" y="33157"/>
                </a:cubicBezTo>
                <a:cubicBezTo>
                  <a:pt x="673540" y="43147"/>
                  <a:pt x="697313" y="72628"/>
                  <a:pt x="697313" y="72628"/>
                </a:cubicBezTo>
                <a:cubicBezTo>
                  <a:pt x="701698" y="63857"/>
                  <a:pt x="706606" y="55328"/>
                  <a:pt x="710469" y="46314"/>
                </a:cubicBezTo>
                <a:cubicBezTo>
                  <a:pt x="713200" y="39940"/>
                  <a:pt x="712145" y="31482"/>
                  <a:pt x="717048" y="26579"/>
                </a:cubicBezTo>
                <a:cubicBezTo>
                  <a:pt x="721951" y="21676"/>
                  <a:pt x="730205" y="22194"/>
                  <a:pt x="736783" y="20001"/>
                </a:cubicBezTo>
                <a:cubicBezTo>
                  <a:pt x="754328" y="72631"/>
                  <a:pt x="728010" y="11227"/>
                  <a:pt x="763097" y="46314"/>
                </a:cubicBezTo>
                <a:cubicBezTo>
                  <a:pt x="774278" y="57495"/>
                  <a:pt x="789410" y="85785"/>
                  <a:pt x="789410" y="85785"/>
                </a:cubicBezTo>
                <a:cubicBezTo>
                  <a:pt x="791603" y="77014"/>
                  <a:pt x="793505" y="68164"/>
                  <a:pt x="795989" y="59471"/>
                </a:cubicBezTo>
                <a:cubicBezTo>
                  <a:pt x="797894" y="52804"/>
                  <a:pt x="795840" y="41418"/>
                  <a:pt x="802567" y="39736"/>
                </a:cubicBezTo>
                <a:cubicBezTo>
                  <a:pt x="810237" y="37819"/>
                  <a:pt x="815724" y="48507"/>
                  <a:pt x="822303" y="52893"/>
                </a:cubicBezTo>
                <a:cubicBezTo>
                  <a:pt x="824496" y="59471"/>
                  <a:pt x="822679" y="69527"/>
                  <a:pt x="828881" y="72628"/>
                </a:cubicBezTo>
                <a:cubicBezTo>
                  <a:pt x="835083" y="75729"/>
                  <a:pt x="842414" y="69150"/>
                  <a:pt x="848616" y="66049"/>
                </a:cubicBezTo>
                <a:cubicBezTo>
                  <a:pt x="899623" y="40545"/>
                  <a:pt x="838482" y="62850"/>
                  <a:pt x="888087" y="46314"/>
                </a:cubicBezTo>
                <a:cubicBezTo>
                  <a:pt x="890280" y="39736"/>
                  <a:pt x="887731" y="26579"/>
                  <a:pt x="894665" y="26579"/>
                </a:cubicBezTo>
                <a:cubicBezTo>
                  <a:pt x="902571" y="26579"/>
                  <a:pt x="900321" y="48814"/>
                  <a:pt x="907822" y="46314"/>
                </a:cubicBezTo>
                <a:cubicBezTo>
                  <a:pt x="916399" y="43455"/>
                  <a:pt x="912207" y="28772"/>
                  <a:pt x="914400" y="20001"/>
                </a:cubicBezTo>
                <a:cubicBezTo>
                  <a:pt x="923171" y="22194"/>
                  <a:pt x="933654" y="20931"/>
                  <a:pt x="940714" y="26579"/>
                </a:cubicBezTo>
                <a:cubicBezTo>
                  <a:pt x="966512" y="47217"/>
                  <a:pt x="923685" y="54182"/>
                  <a:pt x="967028" y="39736"/>
                </a:cubicBezTo>
                <a:cubicBezTo>
                  <a:pt x="973606" y="41929"/>
                  <a:pt x="980993" y="42468"/>
                  <a:pt x="986763" y="46314"/>
                </a:cubicBezTo>
                <a:cubicBezTo>
                  <a:pt x="1036043" y="79167"/>
                  <a:pt x="979305" y="56984"/>
                  <a:pt x="1026233" y="72628"/>
                </a:cubicBezTo>
                <a:cubicBezTo>
                  <a:pt x="1034891" y="69742"/>
                  <a:pt x="1068588" y="59543"/>
                  <a:pt x="1072282" y="52893"/>
                </a:cubicBezTo>
                <a:cubicBezTo>
                  <a:pt x="1079812" y="39339"/>
                  <a:pt x="1076668" y="22194"/>
                  <a:pt x="1078861" y="6844"/>
                </a:cubicBezTo>
                <a:lnTo>
                  <a:pt x="1092018" y="46314"/>
                </a:lnTo>
                <a:cubicBezTo>
                  <a:pt x="1099992" y="70235"/>
                  <a:pt x="1092815" y="66248"/>
                  <a:pt x="1118331" y="72628"/>
                </a:cubicBezTo>
                <a:cubicBezTo>
                  <a:pt x="1120459" y="73160"/>
                  <a:pt x="1122717" y="72628"/>
                  <a:pt x="1124910" y="72628"/>
                </a:cubicBezTo>
              </a:path>
            </a:pathLst>
          </a:cu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F275FAEA-7F3A-7A47-BE7C-0DD58F933AF3}"/>
              </a:ext>
            </a:extLst>
          </p:cNvPr>
          <p:cNvSpPr/>
          <p:nvPr/>
        </p:nvSpPr>
        <p:spPr>
          <a:xfrm>
            <a:off x="7421643" y="3612382"/>
            <a:ext cx="1124910" cy="112098"/>
          </a:xfrm>
          <a:custGeom>
            <a:avLst/>
            <a:gdLst>
              <a:gd name="connsiteX0" fmla="*/ 0 w 1124910"/>
              <a:gd name="connsiteY0" fmla="*/ 112098 h 112098"/>
              <a:gd name="connsiteX1" fmla="*/ 6579 w 1124910"/>
              <a:gd name="connsiteY1" fmla="*/ 79206 h 112098"/>
              <a:gd name="connsiteX2" fmla="*/ 13157 w 1124910"/>
              <a:gd name="connsiteY2" fmla="*/ 39736 h 112098"/>
              <a:gd name="connsiteX3" fmla="*/ 19736 w 1124910"/>
              <a:gd name="connsiteY3" fmla="*/ 59471 h 112098"/>
              <a:gd name="connsiteX4" fmla="*/ 39471 w 1124910"/>
              <a:gd name="connsiteY4" fmla="*/ 98942 h 112098"/>
              <a:gd name="connsiteX5" fmla="*/ 52628 w 1124910"/>
              <a:gd name="connsiteY5" fmla="*/ 72628 h 112098"/>
              <a:gd name="connsiteX6" fmla="*/ 59206 w 1124910"/>
              <a:gd name="connsiteY6" fmla="*/ 52893 h 112098"/>
              <a:gd name="connsiteX7" fmla="*/ 78941 w 1124910"/>
              <a:gd name="connsiteY7" fmla="*/ 39736 h 112098"/>
              <a:gd name="connsiteX8" fmla="*/ 98677 w 1124910"/>
              <a:gd name="connsiteY8" fmla="*/ 79206 h 112098"/>
              <a:gd name="connsiteX9" fmla="*/ 118412 w 1124910"/>
              <a:gd name="connsiteY9" fmla="*/ 85785 h 112098"/>
              <a:gd name="connsiteX10" fmla="*/ 131569 w 1124910"/>
              <a:gd name="connsiteY10" fmla="*/ 26579 h 112098"/>
              <a:gd name="connsiteX11" fmla="*/ 138147 w 1124910"/>
              <a:gd name="connsiteY11" fmla="*/ 6844 h 112098"/>
              <a:gd name="connsiteX12" fmla="*/ 157882 w 1124910"/>
              <a:gd name="connsiteY12" fmla="*/ 265 h 112098"/>
              <a:gd name="connsiteX13" fmla="*/ 190774 w 1124910"/>
              <a:gd name="connsiteY13" fmla="*/ 39736 h 112098"/>
              <a:gd name="connsiteX14" fmla="*/ 210510 w 1124910"/>
              <a:gd name="connsiteY14" fmla="*/ 20001 h 112098"/>
              <a:gd name="connsiteX15" fmla="*/ 217088 w 1124910"/>
              <a:gd name="connsiteY15" fmla="*/ 265 h 112098"/>
              <a:gd name="connsiteX16" fmla="*/ 236823 w 1124910"/>
              <a:gd name="connsiteY16" fmla="*/ 13422 h 112098"/>
              <a:gd name="connsiteX17" fmla="*/ 243402 w 1124910"/>
              <a:gd name="connsiteY17" fmla="*/ 33157 h 112098"/>
              <a:gd name="connsiteX18" fmla="*/ 256559 w 1124910"/>
              <a:gd name="connsiteY18" fmla="*/ 52893 h 112098"/>
              <a:gd name="connsiteX19" fmla="*/ 269715 w 1124910"/>
              <a:gd name="connsiteY19" fmla="*/ 33157 h 112098"/>
              <a:gd name="connsiteX20" fmla="*/ 296029 w 1124910"/>
              <a:gd name="connsiteY20" fmla="*/ 59471 h 112098"/>
              <a:gd name="connsiteX21" fmla="*/ 315764 w 1124910"/>
              <a:gd name="connsiteY21" fmla="*/ 39736 h 112098"/>
              <a:gd name="connsiteX22" fmla="*/ 348656 w 1124910"/>
              <a:gd name="connsiteY22" fmla="*/ 66049 h 112098"/>
              <a:gd name="connsiteX23" fmla="*/ 361813 w 1124910"/>
              <a:gd name="connsiteY23" fmla="*/ 46314 h 112098"/>
              <a:gd name="connsiteX24" fmla="*/ 401284 w 1124910"/>
              <a:gd name="connsiteY24" fmla="*/ 72628 h 112098"/>
              <a:gd name="connsiteX25" fmla="*/ 440754 w 1124910"/>
              <a:gd name="connsiteY25" fmla="*/ 59471 h 112098"/>
              <a:gd name="connsiteX26" fmla="*/ 453911 w 1124910"/>
              <a:gd name="connsiteY26" fmla="*/ 20001 h 112098"/>
              <a:gd name="connsiteX27" fmla="*/ 473646 w 1124910"/>
              <a:gd name="connsiteY27" fmla="*/ 33157 h 112098"/>
              <a:gd name="connsiteX28" fmla="*/ 499960 w 1124910"/>
              <a:gd name="connsiteY28" fmla="*/ 39736 h 112098"/>
              <a:gd name="connsiteX29" fmla="*/ 519695 w 1124910"/>
              <a:gd name="connsiteY29" fmla="*/ 46314 h 112098"/>
              <a:gd name="connsiteX30" fmla="*/ 539431 w 1124910"/>
              <a:gd name="connsiteY30" fmla="*/ 59471 h 112098"/>
              <a:gd name="connsiteX31" fmla="*/ 559166 w 1124910"/>
              <a:gd name="connsiteY31" fmla="*/ 39736 h 112098"/>
              <a:gd name="connsiteX32" fmla="*/ 578901 w 1124910"/>
              <a:gd name="connsiteY32" fmla="*/ 46314 h 112098"/>
              <a:gd name="connsiteX33" fmla="*/ 605215 w 1124910"/>
              <a:gd name="connsiteY33" fmla="*/ 46314 h 112098"/>
              <a:gd name="connsiteX34" fmla="*/ 657842 w 1124910"/>
              <a:gd name="connsiteY34" fmla="*/ 33157 h 112098"/>
              <a:gd name="connsiteX35" fmla="*/ 697313 w 1124910"/>
              <a:gd name="connsiteY35" fmla="*/ 72628 h 112098"/>
              <a:gd name="connsiteX36" fmla="*/ 710469 w 1124910"/>
              <a:gd name="connsiteY36" fmla="*/ 46314 h 112098"/>
              <a:gd name="connsiteX37" fmla="*/ 717048 w 1124910"/>
              <a:gd name="connsiteY37" fmla="*/ 26579 h 112098"/>
              <a:gd name="connsiteX38" fmla="*/ 736783 w 1124910"/>
              <a:gd name="connsiteY38" fmla="*/ 20001 h 112098"/>
              <a:gd name="connsiteX39" fmla="*/ 763097 w 1124910"/>
              <a:gd name="connsiteY39" fmla="*/ 46314 h 112098"/>
              <a:gd name="connsiteX40" fmla="*/ 789410 w 1124910"/>
              <a:gd name="connsiteY40" fmla="*/ 85785 h 112098"/>
              <a:gd name="connsiteX41" fmla="*/ 795989 w 1124910"/>
              <a:gd name="connsiteY41" fmla="*/ 59471 h 112098"/>
              <a:gd name="connsiteX42" fmla="*/ 802567 w 1124910"/>
              <a:gd name="connsiteY42" fmla="*/ 39736 h 112098"/>
              <a:gd name="connsiteX43" fmla="*/ 822303 w 1124910"/>
              <a:gd name="connsiteY43" fmla="*/ 52893 h 112098"/>
              <a:gd name="connsiteX44" fmla="*/ 828881 w 1124910"/>
              <a:gd name="connsiteY44" fmla="*/ 72628 h 112098"/>
              <a:gd name="connsiteX45" fmla="*/ 848616 w 1124910"/>
              <a:gd name="connsiteY45" fmla="*/ 66049 h 112098"/>
              <a:gd name="connsiteX46" fmla="*/ 888087 w 1124910"/>
              <a:gd name="connsiteY46" fmla="*/ 46314 h 112098"/>
              <a:gd name="connsiteX47" fmla="*/ 894665 w 1124910"/>
              <a:gd name="connsiteY47" fmla="*/ 26579 h 112098"/>
              <a:gd name="connsiteX48" fmla="*/ 907822 w 1124910"/>
              <a:gd name="connsiteY48" fmla="*/ 46314 h 112098"/>
              <a:gd name="connsiteX49" fmla="*/ 914400 w 1124910"/>
              <a:gd name="connsiteY49" fmla="*/ 20001 h 112098"/>
              <a:gd name="connsiteX50" fmla="*/ 940714 w 1124910"/>
              <a:gd name="connsiteY50" fmla="*/ 26579 h 112098"/>
              <a:gd name="connsiteX51" fmla="*/ 967028 w 1124910"/>
              <a:gd name="connsiteY51" fmla="*/ 39736 h 112098"/>
              <a:gd name="connsiteX52" fmla="*/ 986763 w 1124910"/>
              <a:gd name="connsiteY52" fmla="*/ 46314 h 112098"/>
              <a:gd name="connsiteX53" fmla="*/ 1026233 w 1124910"/>
              <a:gd name="connsiteY53" fmla="*/ 72628 h 112098"/>
              <a:gd name="connsiteX54" fmla="*/ 1072282 w 1124910"/>
              <a:gd name="connsiteY54" fmla="*/ 52893 h 112098"/>
              <a:gd name="connsiteX55" fmla="*/ 1078861 w 1124910"/>
              <a:gd name="connsiteY55" fmla="*/ 6844 h 112098"/>
              <a:gd name="connsiteX56" fmla="*/ 1092018 w 1124910"/>
              <a:gd name="connsiteY56" fmla="*/ 46314 h 112098"/>
              <a:gd name="connsiteX57" fmla="*/ 1118331 w 1124910"/>
              <a:gd name="connsiteY57" fmla="*/ 72628 h 112098"/>
              <a:gd name="connsiteX58" fmla="*/ 1124910 w 1124910"/>
              <a:gd name="connsiteY58" fmla="*/ 72628 h 11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1124910" h="112098">
                <a:moveTo>
                  <a:pt x="0" y="112098"/>
                </a:moveTo>
                <a:cubicBezTo>
                  <a:pt x="2193" y="101134"/>
                  <a:pt x="4579" y="90207"/>
                  <a:pt x="6579" y="79206"/>
                </a:cubicBezTo>
                <a:cubicBezTo>
                  <a:pt x="8965" y="66083"/>
                  <a:pt x="5758" y="50834"/>
                  <a:pt x="13157" y="39736"/>
                </a:cubicBezTo>
                <a:cubicBezTo>
                  <a:pt x="17003" y="33966"/>
                  <a:pt x="16635" y="53269"/>
                  <a:pt x="19736" y="59471"/>
                </a:cubicBezTo>
                <a:cubicBezTo>
                  <a:pt x="45240" y="110478"/>
                  <a:pt x="22935" y="49337"/>
                  <a:pt x="39471" y="98942"/>
                </a:cubicBezTo>
                <a:cubicBezTo>
                  <a:pt x="43857" y="90171"/>
                  <a:pt x="48765" y="81642"/>
                  <a:pt x="52628" y="72628"/>
                </a:cubicBezTo>
                <a:cubicBezTo>
                  <a:pt x="55359" y="66255"/>
                  <a:pt x="54874" y="58308"/>
                  <a:pt x="59206" y="52893"/>
                </a:cubicBezTo>
                <a:cubicBezTo>
                  <a:pt x="64145" y="46719"/>
                  <a:pt x="72363" y="44122"/>
                  <a:pt x="78941" y="39736"/>
                </a:cubicBezTo>
                <a:cubicBezTo>
                  <a:pt x="83275" y="52737"/>
                  <a:pt x="87084" y="69932"/>
                  <a:pt x="98677" y="79206"/>
                </a:cubicBezTo>
                <a:cubicBezTo>
                  <a:pt x="104092" y="83538"/>
                  <a:pt x="111834" y="83592"/>
                  <a:pt x="118412" y="85785"/>
                </a:cubicBezTo>
                <a:cubicBezTo>
                  <a:pt x="122936" y="63164"/>
                  <a:pt x="125373" y="48266"/>
                  <a:pt x="131569" y="26579"/>
                </a:cubicBezTo>
                <a:cubicBezTo>
                  <a:pt x="133474" y="19912"/>
                  <a:pt x="133244" y="11747"/>
                  <a:pt x="138147" y="6844"/>
                </a:cubicBezTo>
                <a:cubicBezTo>
                  <a:pt x="143050" y="1941"/>
                  <a:pt x="151304" y="2458"/>
                  <a:pt x="157882" y="265"/>
                </a:cubicBezTo>
                <a:cubicBezTo>
                  <a:pt x="161851" y="6218"/>
                  <a:pt x="182332" y="39736"/>
                  <a:pt x="190774" y="39736"/>
                </a:cubicBezTo>
                <a:cubicBezTo>
                  <a:pt x="200077" y="39736"/>
                  <a:pt x="203931" y="26579"/>
                  <a:pt x="210510" y="20001"/>
                </a:cubicBezTo>
                <a:cubicBezTo>
                  <a:pt x="212703" y="13422"/>
                  <a:pt x="210361" y="1947"/>
                  <a:pt x="217088" y="265"/>
                </a:cubicBezTo>
                <a:cubicBezTo>
                  <a:pt x="224758" y="-1653"/>
                  <a:pt x="231884" y="7248"/>
                  <a:pt x="236823" y="13422"/>
                </a:cubicBezTo>
                <a:cubicBezTo>
                  <a:pt x="241155" y="18837"/>
                  <a:pt x="240301" y="26955"/>
                  <a:pt x="243402" y="33157"/>
                </a:cubicBezTo>
                <a:cubicBezTo>
                  <a:pt x="246938" y="40229"/>
                  <a:pt x="252173" y="46314"/>
                  <a:pt x="256559" y="52893"/>
                </a:cubicBezTo>
                <a:cubicBezTo>
                  <a:pt x="260944" y="46314"/>
                  <a:pt x="262374" y="36093"/>
                  <a:pt x="269715" y="33157"/>
                </a:cubicBezTo>
                <a:cubicBezTo>
                  <a:pt x="290354" y="24901"/>
                  <a:pt x="292933" y="50184"/>
                  <a:pt x="296029" y="59471"/>
                </a:cubicBezTo>
                <a:cubicBezTo>
                  <a:pt x="302607" y="52893"/>
                  <a:pt x="306938" y="42678"/>
                  <a:pt x="315764" y="39736"/>
                </a:cubicBezTo>
                <a:cubicBezTo>
                  <a:pt x="333097" y="33958"/>
                  <a:pt x="342944" y="57481"/>
                  <a:pt x="348656" y="66049"/>
                </a:cubicBezTo>
                <a:cubicBezTo>
                  <a:pt x="353042" y="59471"/>
                  <a:pt x="354472" y="49250"/>
                  <a:pt x="361813" y="46314"/>
                </a:cubicBezTo>
                <a:cubicBezTo>
                  <a:pt x="375414" y="40874"/>
                  <a:pt x="396717" y="68061"/>
                  <a:pt x="401284" y="72628"/>
                </a:cubicBezTo>
                <a:cubicBezTo>
                  <a:pt x="414441" y="68242"/>
                  <a:pt x="436368" y="72628"/>
                  <a:pt x="440754" y="59471"/>
                </a:cubicBezTo>
                <a:lnTo>
                  <a:pt x="453911" y="20001"/>
                </a:lnTo>
                <a:cubicBezTo>
                  <a:pt x="460489" y="24386"/>
                  <a:pt x="468707" y="26983"/>
                  <a:pt x="473646" y="33157"/>
                </a:cubicBezTo>
                <a:cubicBezTo>
                  <a:pt x="491014" y="54867"/>
                  <a:pt x="465004" y="63040"/>
                  <a:pt x="499960" y="39736"/>
                </a:cubicBezTo>
                <a:cubicBezTo>
                  <a:pt x="506538" y="41929"/>
                  <a:pt x="513493" y="43213"/>
                  <a:pt x="519695" y="46314"/>
                </a:cubicBezTo>
                <a:cubicBezTo>
                  <a:pt x="526767" y="49850"/>
                  <a:pt x="531632" y="60771"/>
                  <a:pt x="539431" y="59471"/>
                </a:cubicBezTo>
                <a:cubicBezTo>
                  <a:pt x="548608" y="57942"/>
                  <a:pt x="552588" y="46314"/>
                  <a:pt x="559166" y="39736"/>
                </a:cubicBezTo>
                <a:cubicBezTo>
                  <a:pt x="565744" y="41929"/>
                  <a:pt x="572463" y="48889"/>
                  <a:pt x="578901" y="46314"/>
                </a:cubicBezTo>
                <a:cubicBezTo>
                  <a:pt x="606600" y="35234"/>
                  <a:pt x="577516" y="4767"/>
                  <a:pt x="605215" y="46314"/>
                </a:cubicBezTo>
                <a:cubicBezTo>
                  <a:pt x="623534" y="27995"/>
                  <a:pt x="627032" y="13550"/>
                  <a:pt x="657842" y="33157"/>
                </a:cubicBezTo>
                <a:cubicBezTo>
                  <a:pt x="673540" y="43147"/>
                  <a:pt x="697313" y="72628"/>
                  <a:pt x="697313" y="72628"/>
                </a:cubicBezTo>
                <a:cubicBezTo>
                  <a:pt x="701698" y="63857"/>
                  <a:pt x="706606" y="55328"/>
                  <a:pt x="710469" y="46314"/>
                </a:cubicBezTo>
                <a:cubicBezTo>
                  <a:pt x="713200" y="39940"/>
                  <a:pt x="712145" y="31482"/>
                  <a:pt x="717048" y="26579"/>
                </a:cubicBezTo>
                <a:cubicBezTo>
                  <a:pt x="721951" y="21676"/>
                  <a:pt x="730205" y="22194"/>
                  <a:pt x="736783" y="20001"/>
                </a:cubicBezTo>
                <a:cubicBezTo>
                  <a:pt x="754328" y="72631"/>
                  <a:pt x="728010" y="11227"/>
                  <a:pt x="763097" y="46314"/>
                </a:cubicBezTo>
                <a:cubicBezTo>
                  <a:pt x="774278" y="57495"/>
                  <a:pt x="789410" y="85785"/>
                  <a:pt x="789410" y="85785"/>
                </a:cubicBezTo>
                <a:cubicBezTo>
                  <a:pt x="791603" y="77014"/>
                  <a:pt x="793505" y="68164"/>
                  <a:pt x="795989" y="59471"/>
                </a:cubicBezTo>
                <a:cubicBezTo>
                  <a:pt x="797894" y="52804"/>
                  <a:pt x="795840" y="41418"/>
                  <a:pt x="802567" y="39736"/>
                </a:cubicBezTo>
                <a:cubicBezTo>
                  <a:pt x="810237" y="37819"/>
                  <a:pt x="815724" y="48507"/>
                  <a:pt x="822303" y="52893"/>
                </a:cubicBezTo>
                <a:cubicBezTo>
                  <a:pt x="824496" y="59471"/>
                  <a:pt x="822679" y="69527"/>
                  <a:pt x="828881" y="72628"/>
                </a:cubicBezTo>
                <a:cubicBezTo>
                  <a:pt x="835083" y="75729"/>
                  <a:pt x="842414" y="69150"/>
                  <a:pt x="848616" y="66049"/>
                </a:cubicBezTo>
                <a:cubicBezTo>
                  <a:pt x="899623" y="40545"/>
                  <a:pt x="838482" y="62850"/>
                  <a:pt x="888087" y="46314"/>
                </a:cubicBezTo>
                <a:cubicBezTo>
                  <a:pt x="890280" y="39736"/>
                  <a:pt x="887731" y="26579"/>
                  <a:pt x="894665" y="26579"/>
                </a:cubicBezTo>
                <a:cubicBezTo>
                  <a:pt x="902571" y="26579"/>
                  <a:pt x="900321" y="48814"/>
                  <a:pt x="907822" y="46314"/>
                </a:cubicBezTo>
                <a:cubicBezTo>
                  <a:pt x="916399" y="43455"/>
                  <a:pt x="912207" y="28772"/>
                  <a:pt x="914400" y="20001"/>
                </a:cubicBezTo>
                <a:cubicBezTo>
                  <a:pt x="923171" y="22194"/>
                  <a:pt x="933654" y="20931"/>
                  <a:pt x="940714" y="26579"/>
                </a:cubicBezTo>
                <a:cubicBezTo>
                  <a:pt x="966512" y="47217"/>
                  <a:pt x="923685" y="54182"/>
                  <a:pt x="967028" y="39736"/>
                </a:cubicBezTo>
                <a:cubicBezTo>
                  <a:pt x="973606" y="41929"/>
                  <a:pt x="980993" y="42468"/>
                  <a:pt x="986763" y="46314"/>
                </a:cubicBezTo>
                <a:cubicBezTo>
                  <a:pt x="1036043" y="79167"/>
                  <a:pt x="979305" y="56984"/>
                  <a:pt x="1026233" y="72628"/>
                </a:cubicBezTo>
                <a:cubicBezTo>
                  <a:pt x="1034891" y="69742"/>
                  <a:pt x="1068588" y="59543"/>
                  <a:pt x="1072282" y="52893"/>
                </a:cubicBezTo>
                <a:cubicBezTo>
                  <a:pt x="1079812" y="39339"/>
                  <a:pt x="1076668" y="22194"/>
                  <a:pt x="1078861" y="6844"/>
                </a:cubicBezTo>
                <a:lnTo>
                  <a:pt x="1092018" y="46314"/>
                </a:lnTo>
                <a:cubicBezTo>
                  <a:pt x="1099992" y="70235"/>
                  <a:pt x="1092815" y="66248"/>
                  <a:pt x="1118331" y="72628"/>
                </a:cubicBezTo>
                <a:cubicBezTo>
                  <a:pt x="1120459" y="73160"/>
                  <a:pt x="1122717" y="72628"/>
                  <a:pt x="1124910" y="72628"/>
                </a:cubicBezTo>
              </a:path>
            </a:pathLst>
          </a:custGeom>
          <a:noFill/>
          <a:ln w="38100">
            <a:solidFill>
              <a:schemeClr val="bg2">
                <a:lumMod val="5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5F4D3D8-A3F8-544E-A99C-D2E4DC60F881}"/>
              </a:ext>
            </a:extLst>
          </p:cNvPr>
          <p:cNvSpPr txBox="1"/>
          <p:nvPr/>
        </p:nvSpPr>
        <p:spPr>
          <a:xfrm>
            <a:off x="4852857" y="3502252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50000"/>
                  </a:schemeClr>
                </a:solidFill>
                <a:highlight>
                  <a:srgbClr val="000000"/>
                </a:highlight>
                <a:latin typeface="Arial" charset="0"/>
                <a:ea typeface="Arial" charset="0"/>
                <a:cs typeface="Arial" charset="0"/>
              </a:rPr>
              <a:t>Noise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DDE8DAF-0E97-1C41-8315-8AAF9A27314C}"/>
              </a:ext>
            </a:extLst>
          </p:cNvPr>
          <p:cNvCxnSpPr>
            <a:stCxn id="32" idx="3"/>
          </p:cNvCxnSpPr>
          <p:nvPr/>
        </p:nvCxnSpPr>
        <p:spPr>
          <a:xfrm>
            <a:off x="5524836" y="3656141"/>
            <a:ext cx="187114" cy="31461"/>
          </a:xfrm>
          <a:prstGeom prst="straightConnector1">
            <a:avLst/>
          </a:prstGeom>
          <a:ln>
            <a:prstDash val="sysDash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4ED7C2B7-9828-C84F-86AA-597BFC2612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6760" y="1599944"/>
            <a:ext cx="293699" cy="933812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9227CF3-D5D0-E346-A042-01BF36CD3E0F}"/>
              </a:ext>
            </a:extLst>
          </p:cNvPr>
          <p:cNvSpPr/>
          <p:nvPr/>
        </p:nvSpPr>
        <p:spPr>
          <a:xfrm>
            <a:off x="2716885" y="2323246"/>
            <a:ext cx="1657761" cy="421019"/>
          </a:xfrm>
          <a:prstGeom prst="rect">
            <a:avLst/>
          </a:pr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RF Transmitter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74510C3-0256-9B4A-A518-6426438DB5EA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2450459" y="2533756"/>
            <a:ext cx="266426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Freeform 36">
            <a:extLst>
              <a:ext uri="{FF2B5EF4-FFF2-40B4-BE49-F238E27FC236}">
                <a16:creationId xmlns:a16="http://schemas.microsoft.com/office/drawing/2014/main" id="{60E2F5CE-D725-954F-8516-A3809F6509C1}"/>
              </a:ext>
            </a:extLst>
          </p:cNvPr>
          <p:cNvSpPr/>
          <p:nvPr/>
        </p:nvSpPr>
        <p:spPr>
          <a:xfrm>
            <a:off x="4374646" y="2190295"/>
            <a:ext cx="264885" cy="343460"/>
          </a:xfrm>
          <a:custGeom>
            <a:avLst/>
            <a:gdLst>
              <a:gd name="connsiteX0" fmla="*/ 0 w 447356"/>
              <a:gd name="connsiteY0" fmla="*/ 400692 h 432975"/>
              <a:gd name="connsiteX1" fmla="*/ 203930 w 447356"/>
              <a:gd name="connsiteY1" fmla="*/ 400692 h 432975"/>
              <a:gd name="connsiteX2" fmla="*/ 223666 w 447356"/>
              <a:gd name="connsiteY2" fmla="*/ 65193 h 432975"/>
              <a:gd name="connsiteX3" fmla="*/ 447332 w 447356"/>
              <a:gd name="connsiteY3" fmla="*/ 25722 h 432975"/>
              <a:gd name="connsiteX4" fmla="*/ 236823 w 447356"/>
              <a:gd name="connsiteY4" fmla="*/ 163869 h 432975"/>
              <a:gd name="connsiteX5" fmla="*/ 32892 w 447356"/>
              <a:gd name="connsiteY5" fmla="*/ 12565 h 432975"/>
              <a:gd name="connsiteX6" fmla="*/ 230244 w 447356"/>
              <a:gd name="connsiteY6" fmla="*/ 19144 h 432975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26122"/>
              <a:gd name="connsiteX1" fmla="*/ 203930 w 447356"/>
              <a:gd name="connsiteY1" fmla="*/ 400692 h 426122"/>
              <a:gd name="connsiteX2" fmla="*/ 223666 w 447356"/>
              <a:gd name="connsiteY2" fmla="*/ 65193 h 426122"/>
              <a:gd name="connsiteX3" fmla="*/ 447332 w 447356"/>
              <a:gd name="connsiteY3" fmla="*/ 25722 h 426122"/>
              <a:gd name="connsiteX4" fmla="*/ 236823 w 447356"/>
              <a:gd name="connsiteY4" fmla="*/ 163869 h 426122"/>
              <a:gd name="connsiteX5" fmla="*/ 32892 w 447356"/>
              <a:gd name="connsiteY5" fmla="*/ 12565 h 426122"/>
              <a:gd name="connsiteX6" fmla="*/ 230244 w 447356"/>
              <a:gd name="connsiteY6" fmla="*/ 19144 h 426122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356"/>
              <a:gd name="connsiteY0" fmla="*/ 400692 h 402387"/>
              <a:gd name="connsiteX1" fmla="*/ 203930 w 447356"/>
              <a:gd name="connsiteY1" fmla="*/ 400692 h 402387"/>
              <a:gd name="connsiteX2" fmla="*/ 223666 w 447356"/>
              <a:gd name="connsiteY2" fmla="*/ 65193 h 402387"/>
              <a:gd name="connsiteX3" fmla="*/ 447332 w 447356"/>
              <a:gd name="connsiteY3" fmla="*/ 25722 h 402387"/>
              <a:gd name="connsiteX4" fmla="*/ 236823 w 447356"/>
              <a:gd name="connsiteY4" fmla="*/ 163869 h 402387"/>
              <a:gd name="connsiteX5" fmla="*/ 32892 w 447356"/>
              <a:gd name="connsiteY5" fmla="*/ 12565 h 402387"/>
              <a:gd name="connsiteX6" fmla="*/ 230244 w 447356"/>
              <a:gd name="connsiteY6" fmla="*/ 19144 h 402387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70126 h 571821"/>
              <a:gd name="connsiteX1" fmla="*/ 203930 w 447475"/>
              <a:gd name="connsiteY1" fmla="*/ 570126 h 571821"/>
              <a:gd name="connsiteX2" fmla="*/ 204616 w 447475"/>
              <a:gd name="connsiteY2" fmla="*/ 12377 h 571821"/>
              <a:gd name="connsiteX3" fmla="*/ 447332 w 447475"/>
              <a:gd name="connsiteY3" fmla="*/ 195156 h 571821"/>
              <a:gd name="connsiteX4" fmla="*/ 236823 w 447475"/>
              <a:gd name="connsiteY4" fmla="*/ 333303 h 571821"/>
              <a:gd name="connsiteX5" fmla="*/ 32892 w 447475"/>
              <a:gd name="connsiteY5" fmla="*/ 181999 h 571821"/>
              <a:gd name="connsiteX6" fmla="*/ 230244 w 447475"/>
              <a:gd name="connsiteY6" fmla="*/ 188578 h 571821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47475"/>
              <a:gd name="connsiteY0" fmla="*/ 557749 h 559444"/>
              <a:gd name="connsiteX1" fmla="*/ 203930 w 447475"/>
              <a:gd name="connsiteY1" fmla="*/ 557749 h 559444"/>
              <a:gd name="connsiteX2" fmla="*/ 204616 w 447475"/>
              <a:gd name="connsiteY2" fmla="*/ 0 h 559444"/>
              <a:gd name="connsiteX3" fmla="*/ 447332 w 447475"/>
              <a:gd name="connsiteY3" fmla="*/ 182779 h 559444"/>
              <a:gd name="connsiteX4" fmla="*/ 236823 w 447475"/>
              <a:gd name="connsiteY4" fmla="*/ 320926 h 559444"/>
              <a:gd name="connsiteX5" fmla="*/ 32892 w 447475"/>
              <a:gd name="connsiteY5" fmla="*/ 169622 h 559444"/>
              <a:gd name="connsiteX6" fmla="*/ 230244 w 447475"/>
              <a:gd name="connsiteY6" fmla="*/ 176201 h 559444"/>
              <a:gd name="connsiteX0" fmla="*/ 0 w 415755"/>
              <a:gd name="connsiteY0" fmla="*/ 566243 h 567938"/>
              <a:gd name="connsiteX1" fmla="*/ 203930 w 415755"/>
              <a:gd name="connsiteY1" fmla="*/ 566243 h 567938"/>
              <a:gd name="connsiteX2" fmla="*/ 204616 w 415755"/>
              <a:gd name="connsiteY2" fmla="*/ 8494 h 567938"/>
              <a:gd name="connsiteX3" fmla="*/ 415582 w 415755"/>
              <a:gd name="connsiteY3" fmla="*/ 29348 h 567938"/>
              <a:gd name="connsiteX4" fmla="*/ 236823 w 415755"/>
              <a:gd name="connsiteY4" fmla="*/ 329420 h 567938"/>
              <a:gd name="connsiteX5" fmla="*/ 32892 w 415755"/>
              <a:gd name="connsiteY5" fmla="*/ 178116 h 567938"/>
              <a:gd name="connsiteX6" fmla="*/ 230244 w 415755"/>
              <a:gd name="connsiteY6" fmla="*/ 184695 h 567938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79261 h 580956"/>
              <a:gd name="connsiteX1" fmla="*/ 203930 w 425270"/>
              <a:gd name="connsiteY1" fmla="*/ 579261 h 580956"/>
              <a:gd name="connsiteX2" fmla="*/ 204616 w 425270"/>
              <a:gd name="connsiteY2" fmla="*/ 21512 h 580956"/>
              <a:gd name="connsiteX3" fmla="*/ 425107 w 425270"/>
              <a:gd name="connsiteY3" fmla="*/ 23316 h 580956"/>
              <a:gd name="connsiteX4" fmla="*/ 236823 w 425270"/>
              <a:gd name="connsiteY4" fmla="*/ 342438 h 580956"/>
              <a:gd name="connsiteX5" fmla="*/ 32892 w 425270"/>
              <a:gd name="connsiteY5" fmla="*/ 191134 h 580956"/>
              <a:gd name="connsiteX6" fmla="*/ 230244 w 425270"/>
              <a:gd name="connsiteY6" fmla="*/ 197713 h 580956"/>
              <a:gd name="connsiteX0" fmla="*/ 0 w 425270"/>
              <a:gd name="connsiteY0" fmla="*/ 557749 h 559444"/>
              <a:gd name="connsiteX1" fmla="*/ 203930 w 425270"/>
              <a:gd name="connsiteY1" fmla="*/ 557749 h 559444"/>
              <a:gd name="connsiteX2" fmla="*/ 204616 w 425270"/>
              <a:gd name="connsiteY2" fmla="*/ 0 h 559444"/>
              <a:gd name="connsiteX3" fmla="*/ 425107 w 425270"/>
              <a:gd name="connsiteY3" fmla="*/ 1804 h 559444"/>
              <a:gd name="connsiteX4" fmla="*/ 236823 w 425270"/>
              <a:gd name="connsiteY4" fmla="*/ 320926 h 559444"/>
              <a:gd name="connsiteX5" fmla="*/ 32892 w 425270"/>
              <a:gd name="connsiteY5" fmla="*/ 169622 h 559444"/>
              <a:gd name="connsiteX6" fmla="*/ 230244 w 425270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236823 w 425107"/>
              <a:gd name="connsiteY4" fmla="*/ 320926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30244 w 425107"/>
              <a:gd name="connsiteY6" fmla="*/ 176201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57749 h 559444"/>
              <a:gd name="connsiteX1" fmla="*/ 203930 w 425107"/>
              <a:gd name="connsiteY1" fmla="*/ 557749 h 559444"/>
              <a:gd name="connsiteX2" fmla="*/ 204616 w 425107"/>
              <a:gd name="connsiteY2" fmla="*/ 0 h 559444"/>
              <a:gd name="connsiteX3" fmla="*/ 425107 w 425107"/>
              <a:gd name="connsiteY3" fmla="*/ 1804 h 559444"/>
              <a:gd name="connsiteX4" fmla="*/ 198723 w 425107"/>
              <a:gd name="connsiteY4" fmla="*/ 197101 h 559444"/>
              <a:gd name="connsiteX5" fmla="*/ 32892 w 425107"/>
              <a:gd name="connsiteY5" fmla="*/ 169622 h 559444"/>
              <a:gd name="connsiteX6" fmla="*/ 204844 w 425107"/>
              <a:gd name="connsiteY6" fmla="*/ 1576 h 55944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72919 h 574614"/>
              <a:gd name="connsiteX1" fmla="*/ 203930 w 425107"/>
              <a:gd name="connsiteY1" fmla="*/ 572919 h 574614"/>
              <a:gd name="connsiteX2" fmla="*/ 204616 w 425107"/>
              <a:gd name="connsiteY2" fmla="*/ 15170 h 574614"/>
              <a:gd name="connsiteX3" fmla="*/ 425107 w 425107"/>
              <a:gd name="connsiteY3" fmla="*/ 16974 h 574614"/>
              <a:gd name="connsiteX4" fmla="*/ 198723 w 425107"/>
              <a:gd name="connsiteY4" fmla="*/ 212271 h 574614"/>
              <a:gd name="connsiteX5" fmla="*/ 4317 w 425107"/>
              <a:gd name="connsiteY5" fmla="*/ 19692 h 574614"/>
              <a:gd name="connsiteX6" fmla="*/ 204844 w 425107"/>
              <a:gd name="connsiteY6" fmla="*/ 16746 h 574614"/>
              <a:gd name="connsiteX0" fmla="*/ 0 w 425107"/>
              <a:gd name="connsiteY0" fmla="*/ 562465 h 564160"/>
              <a:gd name="connsiteX1" fmla="*/ 203930 w 425107"/>
              <a:gd name="connsiteY1" fmla="*/ 562465 h 564160"/>
              <a:gd name="connsiteX2" fmla="*/ 204616 w 425107"/>
              <a:gd name="connsiteY2" fmla="*/ 4716 h 564160"/>
              <a:gd name="connsiteX3" fmla="*/ 425107 w 425107"/>
              <a:gd name="connsiteY3" fmla="*/ 6520 h 564160"/>
              <a:gd name="connsiteX4" fmla="*/ 198723 w 425107"/>
              <a:gd name="connsiteY4" fmla="*/ 201817 h 564160"/>
              <a:gd name="connsiteX5" fmla="*/ 4317 w 425107"/>
              <a:gd name="connsiteY5" fmla="*/ 9238 h 564160"/>
              <a:gd name="connsiteX6" fmla="*/ 204844 w 425107"/>
              <a:gd name="connsiteY6" fmla="*/ 6292 h 564160"/>
              <a:gd name="connsiteX0" fmla="*/ 8388 w 433495"/>
              <a:gd name="connsiteY0" fmla="*/ 564243 h 565938"/>
              <a:gd name="connsiteX1" fmla="*/ 212318 w 433495"/>
              <a:gd name="connsiteY1" fmla="*/ 564243 h 565938"/>
              <a:gd name="connsiteX2" fmla="*/ 213004 w 433495"/>
              <a:gd name="connsiteY2" fmla="*/ 6494 h 565938"/>
              <a:gd name="connsiteX3" fmla="*/ 433495 w 433495"/>
              <a:gd name="connsiteY3" fmla="*/ 8298 h 565938"/>
              <a:gd name="connsiteX4" fmla="*/ 207111 w 433495"/>
              <a:gd name="connsiteY4" fmla="*/ 203595 h 565938"/>
              <a:gd name="connsiteX5" fmla="*/ 5 w 433495"/>
              <a:gd name="connsiteY5" fmla="*/ 4666 h 565938"/>
              <a:gd name="connsiteX6" fmla="*/ 213232 w 433495"/>
              <a:gd name="connsiteY6" fmla="*/ 8070 h 565938"/>
              <a:gd name="connsiteX0" fmla="*/ 8388 w 433495"/>
              <a:gd name="connsiteY0" fmla="*/ 563388 h 565083"/>
              <a:gd name="connsiteX1" fmla="*/ 212318 w 433495"/>
              <a:gd name="connsiteY1" fmla="*/ 563388 h 565083"/>
              <a:gd name="connsiteX2" fmla="*/ 213004 w 433495"/>
              <a:gd name="connsiteY2" fmla="*/ 5639 h 565083"/>
              <a:gd name="connsiteX3" fmla="*/ 433495 w 433495"/>
              <a:gd name="connsiteY3" fmla="*/ 7443 h 565083"/>
              <a:gd name="connsiteX4" fmla="*/ 207111 w 433495"/>
              <a:gd name="connsiteY4" fmla="*/ 202740 h 565083"/>
              <a:gd name="connsiteX5" fmla="*/ 5 w 433495"/>
              <a:gd name="connsiteY5" fmla="*/ 3811 h 565083"/>
              <a:gd name="connsiteX6" fmla="*/ 213232 w 433495"/>
              <a:gd name="connsiteY6" fmla="*/ 7215 h 565083"/>
              <a:gd name="connsiteX0" fmla="*/ 8383 w 433490"/>
              <a:gd name="connsiteY0" fmla="*/ 563388 h 565083"/>
              <a:gd name="connsiteX1" fmla="*/ 212313 w 433490"/>
              <a:gd name="connsiteY1" fmla="*/ 563388 h 565083"/>
              <a:gd name="connsiteX2" fmla="*/ 212999 w 433490"/>
              <a:gd name="connsiteY2" fmla="*/ 5639 h 565083"/>
              <a:gd name="connsiteX3" fmla="*/ 433490 w 433490"/>
              <a:gd name="connsiteY3" fmla="*/ 7443 h 565083"/>
              <a:gd name="connsiteX4" fmla="*/ 207106 w 433490"/>
              <a:gd name="connsiteY4" fmla="*/ 202740 h 565083"/>
              <a:gd name="connsiteX5" fmla="*/ 0 w 433490"/>
              <a:gd name="connsiteY5" fmla="*/ 3811 h 565083"/>
              <a:gd name="connsiteX6" fmla="*/ 213227 w 433490"/>
              <a:gd name="connsiteY6" fmla="*/ 7215 h 565083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2014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9763 h 651458"/>
              <a:gd name="connsiteX1" fmla="*/ 212313 w 433490"/>
              <a:gd name="connsiteY1" fmla="*/ 649763 h 651458"/>
              <a:gd name="connsiteX2" fmla="*/ 212999 w 433490"/>
              <a:gd name="connsiteY2" fmla="*/ 95189 h 651458"/>
              <a:gd name="connsiteX3" fmla="*/ 433490 w 433490"/>
              <a:gd name="connsiteY3" fmla="*/ 93818 h 651458"/>
              <a:gd name="connsiteX4" fmla="*/ 207106 w 433490"/>
              <a:gd name="connsiteY4" fmla="*/ 289115 h 651458"/>
              <a:gd name="connsiteX5" fmla="*/ 0 w 433490"/>
              <a:gd name="connsiteY5" fmla="*/ 90186 h 651458"/>
              <a:gd name="connsiteX6" fmla="*/ 216402 w 433490"/>
              <a:gd name="connsiteY6" fmla="*/ 1515 h 651458"/>
              <a:gd name="connsiteX0" fmla="*/ 8383 w 433490"/>
              <a:gd name="connsiteY0" fmla="*/ 648304 h 649999"/>
              <a:gd name="connsiteX1" fmla="*/ 212313 w 433490"/>
              <a:gd name="connsiteY1" fmla="*/ 648304 h 649999"/>
              <a:gd name="connsiteX2" fmla="*/ 212999 w 433490"/>
              <a:gd name="connsiteY2" fmla="*/ 93730 h 649999"/>
              <a:gd name="connsiteX3" fmla="*/ 433490 w 433490"/>
              <a:gd name="connsiteY3" fmla="*/ 92359 h 649999"/>
              <a:gd name="connsiteX4" fmla="*/ 207106 w 433490"/>
              <a:gd name="connsiteY4" fmla="*/ 287656 h 649999"/>
              <a:gd name="connsiteX5" fmla="*/ 0 w 433490"/>
              <a:gd name="connsiteY5" fmla="*/ 88727 h 649999"/>
              <a:gd name="connsiteX6" fmla="*/ 216402 w 433490"/>
              <a:gd name="connsiteY6" fmla="*/ 56 h 649999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9577 w 433490"/>
              <a:gd name="connsiteY6" fmla="*/ 3404 h 561272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610148 h 611843"/>
              <a:gd name="connsiteX1" fmla="*/ 212313 w 433490"/>
              <a:gd name="connsiteY1" fmla="*/ 610148 h 611843"/>
              <a:gd name="connsiteX2" fmla="*/ 212999 w 433490"/>
              <a:gd name="connsiteY2" fmla="*/ 55574 h 611843"/>
              <a:gd name="connsiteX3" fmla="*/ 433490 w 433490"/>
              <a:gd name="connsiteY3" fmla="*/ 54203 h 611843"/>
              <a:gd name="connsiteX4" fmla="*/ 207106 w 433490"/>
              <a:gd name="connsiteY4" fmla="*/ 249500 h 611843"/>
              <a:gd name="connsiteX5" fmla="*/ 0 w 433490"/>
              <a:gd name="connsiteY5" fmla="*/ 50571 h 611843"/>
              <a:gd name="connsiteX6" fmla="*/ 210052 w 433490"/>
              <a:gd name="connsiteY6" fmla="*/ 0 h 611843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07106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8383 w 433490"/>
              <a:gd name="connsiteY0" fmla="*/ 559577 h 561272"/>
              <a:gd name="connsiteX1" fmla="*/ 212313 w 433490"/>
              <a:gd name="connsiteY1" fmla="*/ 559577 h 561272"/>
              <a:gd name="connsiteX2" fmla="*/ 212999 w 433490"/>
              <a:gd name="connsiteY2" fmla="*/ 5003 h 561272"/>
              <a:gd name="connsiteX3" fmla="*/ 433490 w 433490"/>
              <a:gd name="connsiteY3" fmla="*/ 3632 h 561272"/>
              <a:gd name="connsiteX4" fmla="*/ 213147 w 433490"/>
              <a:gd name="connsiteY4" fmla="*/ 198929 h 561272"/>
              <a:gd name="connsiteX5" fmla="*/ 0 w 433490"/>
              <a:gd name="connsiteY5" fmla="*/ 0 h 561272"/>
              <a:gd name="connsiteX6" fmla="*/ 213227 w 433490"/>
              <a:gd name="connsiteY6" fmla="*/ 3404 h 561272"/>
              <a:gd name="connsiteX0" fmla="*/ 4759 w 429866"/>
              <a:gd name="connsiteY0" fmla="*/ 557161 h 558856"/>
              <a:gd name="connsiteX1" fmla="*/ 208689 w 429866"/>
              <a:gd name="connsiteY1" fmla="*/ 557161 h 558856"/>
              <a:gd name="connsiteX2" fmla="*/ 209375 w 429866"/>
              <a:gd name="connsiteY2" fmla="*/ 2587 h 558856"/>
              <a:gd name="connsiteX3" fmla="*/ 429866 w 429866"/>
              <a:gd name="connsiteY3" fmla="*/ 1216 h 558856"/>
              <a:gd name="connsiteX4" fmla="*/ 209523 w 429866"/>
              <a:gd name="connsiteY4" fmla="*/ 196513 h 558856"/>
              <a:gd name="connsiteX5" fmla="*/ 0 w 429866"/>
              <a:gd name="connsiteY5" fmla="*/ 0 h 558856"/>
              <a:gd name="connsiteX6" fmla="*/ 209603 w 429866"/>
              <a:gd name="connsiteY6" fmla="*/ 988 h 558856"/>
              <a:gd name="connsiteX0" fmla="*/ 4759 w 429866"/>
              <a:gd name="connsiteY0" fmla="*/ 557161 h 558056"/>
              <a:gd name="connsiteX1" fmla="*/ 208689 w 429866"/>
              <a:gd name="connsiteY1" fmla="*/ 557161 h 558056"/>
              <a:gd name="connsiteX2" fmla="*/ 209375 w 429866"/>
              <a:gd name="connsiteY2" fmla="*/ 2587 h 558056"/>
              <a:gd name="connsiteX3" fmla="*/ 429866 w 429866"/>
              <a:gd name="connsiteY3" fmla="*/ 1216 h 558056"/>
              <a:gd name="connsiteX4" fmla="*/ 209523 w 429866"/>
              <a:gd name="connsiteY4" fmla="*/ 196513 h 558056"/>
              <a:gd name="connsiteX5" fmla="*/ 0 w 429866"/>
              <a:gd name="connsiteY5" fmla="*/ 0 h 558056"/>
              <a:gd name="connsiteX6" fmla="*/ 209603 w 429866"/>
              <a:gd name="connsiteY6" fmla="*/ 988 h 558056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9375 w 429866"/>
              <a:gd name="connsiteY2" fmla="*/ 2587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9603 w 429866"/>
              <a:gd name="connsiteY6" fmla="*/ 988 h 557161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9375 w 429866"/>
              <a:gd name="connsiteY2" fmla="*/ 25761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80335 h 580335"/>
              <a:gd name="connsiteX1" fmla="*/ 208689 w 429866"/>
              <a:gd name="connsiteY1" fmla="*/ 580335 h 580335"/>
              <a:gd name="connsiteX2" fmla="*/ 208167 w 429866"/>
              <a:gd name="connsiteY2" fmla="*/ 24553 h 580335"/>
              <a:gd name="connsiteX3" fmla="*/ 429866 w 429866"/>
              <a:gd name="connsiteY3" fmla="*/ 24390 h 580335"/>
              <a:gd name="connsiteX4" fmla="*/ 209523 w 429866"/>
              <a:gd name="connsiteY4" fmla="*/ 219687 h 580335"/>
              <a:gd name="connsiteX5" fmla="*/ 0 w 429866"/>
              <a:gd name="connsiteY5" fmla="*/ 23174 h 580335"/>
              <a:gd name="connsiteX6" fmla="*/ 208395 w 429866"/>
              <a:gd name="connsiteY6" fmla="*/ 0 h 580335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161 h 557161"/>
              <a:gd name="connsiteX1" fmla="*/ 208689 w 429866"/>
              <a:gd name="connsiteY1" fmla="*/ 557161 h 557161"/>
              <a:gd name="connsiteX2" fmla="*/ 208167 w 429866"/>
              <a:gd name="connsiteY2" fmla="*/ 1379 h 557161"/>
              <a:gd name="connsiteX3" fmla="*/ 429866 w 429866"/>
              <a:gd name="connsiteY3" fmla="*/ 1216 h 557161"/>
              <a:gd name="connsiteX4" fmla="*/ 209523 w 429866"/>
              <a:gd name="connsiteY4" fmla="*/ 196513 h 557161"/>
              <a:gd name="connsiteX5" fmla="*/ 0 w 429866"/>
              <a:gd name="connsiteY5" fmla="*/ 0 h 557161"/>
              <a:gd name="connsiteX6" fmla="*/ 207187 w 429866"/>
              <a:gd name="connsiteY6" fmla="*/ 2196 h 557161"/>
              <a:gd name="connsiteX0" fmla="*/ 4759 w 429866"/>
              <a:gd name="connsiteY0" fmla="*/ 557381 h 557381"/>
              <a:gd name="connsiteX1" fmla="*/ 208689 w 429866"/>
              <a:gd name="connsiteY1" fmla="*/ 557381 h 557381"/>
              <a:gd name="connsiteX2" fmla="*/ 208167 w 429866"/>
              <a:gd name="connsiteY2" fmla="*/ 1599 h 557381"/>
              <a:gd name="connsiteX3" fmla="*/ 429866 w 429866"/>
              <a:gd name="connsiteY3" fmla="*/ 1436 h 557381"/>
              <a:gd name="connsiteX4" fmla="*/ 209523 w 429866"/>
              <a:gd name="connsiteY4" fmla="*/ 196733 h 557381"/>
              <a:gd name="connsiteX5" fmla="*/ 0 w 429866"/>
              <a:gd name="connsiteY5" fmla="*/ 220 h 557381"/>
              <a:gd name="connsiteX6" fmla="*/ 207187 w 429866"/>
              <a:gd name="connsiteY6" fmla="*/ 0 h 557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9866" h="557381">
                <a:moveTo>
                  <a:pt x="4759" y="557381"/>
                </a:moveTo>
                <a:lnTo>
                  <a:pt x="208689" y="557381"/>
                </a:lnTo>
                <a:cubicBezTo>
                  <a:pt x="209385" y="435997"/>
                  <a:pt x="205700" y="124419"/>
                  <a:pt x="208167" y="1599"/>
                </a:cubicBezTo>
                <a:lnTo>
                  <a:pt x="429866" y="1436"/>
                </a:lnTo>
                <a:cubicBezTo>
                  <a:pt x="320934" y="108899"/>
                  <a:pt x="338082" y="85764"/>
                  <a:pt x="209523" y="196733"/>
                </a:cubicBezTo>
                <a:cubicBezTo>
                  <a:pt x="103947" y="98462"/>
                  <a:pt x="103755" y="105833"/>
                  <a:pt x="0" y="220"/>
                </a:cubicBezTo>
                <a:lnTo>
                  <a:pt x="207187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7E02BA0A-419A-E349-8D70-20E849E5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5400000">
            <a:off x="4640814" y="2045647"/>
            <a:ext cx="427906" cy="330914"/>
          </a:xfrm>
          <a:prstGeom prst="rect">
            <a:avLst/>
          </a:prstGeom>
        </p:spPr>
      </p:pic>
      <p:sp>
        <p:nvSpPr>
          <p:cNvPr id="39" name="Arc 38">
            <a:extLst>
              <a:ext uri="{FF2B5EF4-FFF2-40B4-BE49-F238E27FC236}">
                <a16:creationId xmlns:a16="http://schemas.microsoft.com/office/drawing/2014/main" id="{8CB774E5-CC63-B847-AE2D-5B33B84951CB}"/>
              </a:ext>
            </a:extLst>
          </p:cNvPr>
          <p:cNvSpPr/>
          <p:nvPr/>
        </p:nvSpPr>
        <p:spPr>
          <a:xfrm>
            <a:off x="3798883" y="1599944"/>
            <a:ext cx="1417800" cy="1417800"/>
          </a:xfrm>
          <a:prstGeom prst="arc">
            <a:avLst>
              <a:gd name="adj1" fmla="val 15687713"/>
              <a:gd name="adj2" fmla="val 2114257"/>
            </a:avLst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91B99E31-BA29-8D42-A0E4-5E2123539BC4}"/>
              </a:ext>
            </a:extLst>
          </p:cNvPr>
          <p:cNvSpPr/>
          <p:nvPr/>
        </p:nvSpPr>
        <p:spPr>
          <a:xfrm>
            <a:off x="3599630" y="1400691"/>
            <a:ext cx="1829837" cy="1829837"/>
          </a:xfrm>
          <a:prstGeom prst="arc">
            <a:avLst>
              <a:gd name="adj1" fmla="val 17820846"/>
              <a:gd name="adj2" fmla="val 2150179"/>
            </a:avLst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6894EB96-A2C6-C948-B725-4E6B51C4D0DB}"/>
              </a:ext>
            </a:extLst>
          </p:cNvPr>
          <p:cNvSpPr/>
          <p:nvPr/>
        </p:nvSpPr>
        <p:spPr>
          <a:xfrm>
            <a:off x="3400377" y="1201438"/>
            <a:ext cx="2250964" cy="2250964"/>
          </a:xfrm>
          <a:prstGeom prst="arc">
            <a:avLst>
              <a:gd name="adj1" fmla="val 18755852"/>
              <a:gd name="adj2" fmla="val 1773825"/>
            </a:avLst>
          </a:prstGeom>
          <a:noFill/>
          <a:ln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c 41">
            <a:extLst>
              <a:ext uri="{FF2B5EF4-FFF2-40B4-BE49-F238E27FC236}">
                <a16:creationId xmlns:a16="http://schemas.microsoft.com/office/drawing/2014/main" id="{3051CE40-79A7-2746-AA34-296DAD534E4B}"/>
              </a:ext>
            </a:extLst>
          </p:cNvPr>
          <p:cNvSpPr/>
          <p:nvPr/>
        </p:nvSpPr>
        <p:spPr>
          <a:xfrm>
            <a:off x="3218594" y="1019655"/>
            <a:ext cx="2661763" cy="2661763"/>
          </a:xfrm>
          <a:prstGeom prst="arc">
            <a:avLst>
              <a:gd name="adj1" fmla="val 19240742"/>
              <a:gd name="adj2" fmla="val 1469747"/>
            </a:avLst>
          </a:prstGeom>
          <a:noFill/>
          <a:ln>
            <a:solidFill>
              <a:schemeClr val="accent1">
                <a:lumMod val="75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>
            <a:extLst>
              <a:ext uri="{FF2B5EF4-FFF2-40B4-BE49-F238E27FC236}">
                <a16:creationId xmlns:a16="http://schemas.microsoft.com/office/drawing/2014/main" id="{BB16F10E-6CDA-9E4B-93CC-AEB778D55CFF}"/>
              </a:ext>
            </a:extLst>
          </p:cNvPr>
          <p:cNvSpPr/>
          <p:nvPr/>
        </p:nvSpPr>
        <p:spPr>
          <a:xfrm>
            <a:off x="3036811" y="837872"/>
            <a:ext cx="3103666" cy="3103666"/>
          </a:xfrm>
          <a:prstGeom prst="arc">
            <a:avLst>
              <a:gd name="adj1" fmla="val 19534963"/>
              <a:gd name="adj2" fmla="val 1277070"/>
            </a:avLst>
          </a:prstGeom>
          <a:noFill/>
          <a:ln>
            <a:solidFill>
              <a:schemeClr val="accent1">
                <a:lumMod val="75000"/>
              </a:schemeClr>
            </a:solidFill>
            <a:prstDash val="sysDas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17466482-68B2-8447-BCAC-7A53DFA450BA}"/>
              </a:ext>
            </a:extLst>
          </p:cNvPr>
          <p:cNvCxnSpPr>
            <a:cxnSpLocks/>
          </p:cNvCxnSpPr>
          <p:nvPr/>
        </p:nvCxnSpPr>
        <p:spPr>
          <a:xfrm>
            <a:off x="5592248" y="2170874"/>
            <a:ext cx="642889" cy="0"/>
          </a:xfrm>
          <a:prstGeom prst="line">
            <a:avLst/>
          </a:prstGeom>
          <a:ln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2F0F4B42-A171-9E46-A271-A25B353F8CE6}"/>
              </a:ext>
            </a:extLst>
          </p:cNvPr>
          <p:cNvCxnSpPr>
            <a:cxnSpLocks/>
          </p:cNvCxnSpPr>
          <p:nvPr/>
        </p:nvCxnSpPr>
        <p:spPr>
          <a:xfrm>
            <a:off x="5594515" y="2353795"/>
            <a:ext cx="643566" cy="0"/>
          </a:xfrm>
          <a:prstGeom prst="line">
            <a:avLst/>
          </a:prstGeom>
          <a:ln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CD01CFE-99DB-3149-A413-E243C2E81E29}"/>
              </a:ext>
            </a:extLst>
          </p:cNvPr>
          <p:cNvCxnSpPr>
            <a:cxnSpLocks/>
          </p:cNvCxnSpPr>
          <p:nvPr/>
        </p:nvCxnSpPr>
        <p:spPr>
          <a:xfrm>
            <a:off x="5594515" y="2264071"/>
            <a:ext cx="642889" cy="0"/>
          </a:xfrm>
          <a:prstGeom prst="line">
            <a:avLst/>
          </a:prstGeom>
          <a:ln>
            <a:prstDash val="solid"/>
            <a:headEnd type="none" w="med" len="med"/>
            <a:tailEnd type="triangle" w="med" len="me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33459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AA1E757-90FC-7D49-A05F-9815DA4CC6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adio fundamentals</a:t>
            </a:r>
          </a:p>
          <a:p>
            <a:endParaRPr lang="en-US" dirty="0"/>
          </a:p>
          <a:p>
            <a:r>
              <a:rPr lang="en-US" b="1" dirty="0"/>
              <a:t>Introduction to Modulation and Demodulation</a:t>
            </a:r>
          </a:p>
          <a:p>
            <a:pPr lvl="1"/>
            <a:r>
              <a:rPr lang="en-US" dirty="0"/>
              <a:t>AM Radio</a:t>
            </a:r>
          </a:p>
          <a:p>
            <a:pPr lvl="1"/>
            <a:r>
              <a:rPr lang="en-US" b="1" dirty="0"/>
              <a:t>Performance metrics</a:t>
            </a:r>
          </a:p>
          <a:p>
            <a:endParaRPr lang="en-US" dirty="0"/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 to Filter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DF8B363-35B1-284C-AC23-D98D250DE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</a:t>
            </a:r>
          </a:p>
        </p:txBody>
      </p:sp>
    </p:spTree>
    <p:extLst>
      <p:ext uri="{BB962C8B-B14F-4D97-AF65-F5344CB8AC3E}">
        <p14:creationId xmlns:p14="http://schemas.microsoft.com/office/powerpoint/2010/main" val="18297158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1391C12-DF2C-4945-BF2A-400420CE7D6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3736540"/>
                <a:ext cx="8763000" cy="2740459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Given a signal x[n]:</a:t>
                </a:r>
              </a:p>
              <a:p>
                <a:endParaRPr lang="en-US" sz="2400" dirty="0"/>
              </a:p>
              <a:p>
                <a:r>
                  <a:rPr lang="en-US" sz="2400" b="1" i="1" dirty="0"/>
                  <a:t>Energy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  <a:p>
                <a:endParaRPr lang="en-US" sz="2400" b="1" i="1" dirty="0"/>
              </a:p>
              <a:p>
                <a:r>
                  <a:rPr lang="en-US" sz="2400" b="1" i="1" dirty="0"/>
                  <a:t>Power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1391C12-DF2C-4945-BF2A-400420CE7D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3736540"/>
                <a:ext cx="8763000" cy="2740459"/>
              </a:xfrm>
              <a:blipFill>
                <a:blip r:embed="rId3"/>
                <a:stretch>
                  <a:fillRect l="-1739" t="-4147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7D09669C-DF44-3F44-89A6-AAFBE2094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Power, Energ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59AFDC-35FC-BF46-B605-3B2C9ED8E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853876" y="790942"/>
            <a:ext cx="1748585" cy="3818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1492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NR</a:t>
            </a:r>
            <a:r>
              <a:rPr lang="zh-CN" altLang="en-US"/>
              <a:t> </a:t>
            </a:r>
            <a:r>
              <a:rPr lang="en-US" altLang="zh-CN"/>
              <a:t>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068" y="2796995"/>
            <a:ext cx="4901062" cy="32744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0089" y="1558262"/>
            <a:ext cx="2969491" cy="49317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BACEE97-BFD0-E74C-9934-E901E8C5702D}"/>
              </a:ext>
            </a:extLst>
          </p:cNvPr>
          <p:cNvSpPr/>
          <p:nvPr/>
        </p:nvSpPr>
        <p:spPr>
          <a:xfrm>
            <a:off x="3144484" y="3466826"/>
            <a:ext cx="1322262" cy="861772"/>
          </a:xfrm>
          <a:prstGeom prst="rect">
            <a:avLst/>
          </a:prstGeom>
          <a:solidFill>
            <a:schemeClr val="bg1"/>
          </a:solidFill>
          <a:ln w="38100">
            <a:noFill/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D714C92-E47D-E845-ABFC-8024EEC8C2D6}"/>
              </a:ext>
            </a:extLst>
          </p:cNvPr>
          <p:cNvCxnSpPr>
            <a:cxnSpLocks/>
            <a:stCxn id="7" idx="1"/>
            <a:endCxn id="7" idx="3"/>
          </p:cNvCxnSpPr>
          <p:nvPr/>
        </p:nvCxnSpPr>
        <p:spPr>
          <a:xfrm>
            <a:off x="3144484" y="3897712"/>
            <a:ext cx="1322262" cy="0"/>
          </a:xfrm>
          <a:prstGeom prst="straightConnector1">
            <a:avLst/>
          </a:prstGeom>
          <a:ln>
            <a:solidFill>
              <a:schemeClr val="tx2"/>
            </a:solidFill>
            <a:prstDash val="solid"/>
            <a:tailEnd type="triangle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6616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1437" y="94258"/>
            <a:ext cx="8728672" cy="1152416"/>
          </a:xfrm>
        </p:spPr>
        <p:txBody>
          <a:bodyPr>
            <a:normAutofit/>
          </a:bodyPr>
          <a:lstStyle/>
          <a:p>
            <a:r>
              <a:rPr lang="en-US" dirty="0"/>
              <a:t>Signal­</a:t>
            </a:r>
            <a:r>
              <a:rPr lang="zh-CN" altLang="en-US" dirty="0"/>
              <a:t> </a:t>
            </a:r>
            <a:r>
              <a:rPr lang="en-US" dirty="0"/>
              <a:t>to</a:t>
            </a:r>
            <a:r>
              <a:rPr lang="zh-CN" altLang="en-US" dirty="0"/>
              <a:t> </a:t>
            </a:r>
            <a:r>
              <a:rPr lang="en-US" dirty="0"/>
              <a:t>­Noise Ratio (SNR)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1437" y="1452553"/>
            <a:ext cx="594964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charset="0"/>
              <a:buChar char="•"/>
            </a:pPr>
            <a:r>
              <a:rPr lang="en-US" altLang="zh-CN" sz="2400" b="0" dirty="0">
                <a:latin typeface="+mj-lt"/>
              </a:rPr>
              <a:t>The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Signal-to-Noise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ratio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(SNR)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is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useful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in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judging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the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impact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of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noise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on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system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performance</a:t>
            </a:r>
          </a:p>
          <a:p>
            <a:pPr marL="342900" indent="-342900" algn="l">
              <a:buFont typeface="Arial" charset="0"/>
              <a:buChar char="•"/>
            </a:pPr>
            <a:endParaRPr lang="en-US" sz="24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4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4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altLang="zh-CN" sz="24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r>
              <a:rPr lang="en-US" altLang="zh-CN" sz="2400" b="0" dirty="0">
                <a:latin typeface="+mj-lt"/>
              </a:rPr>
              <a:t>SNR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is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often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measured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in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decibels</a:t>
            </a:r>
            <a:r>
              <a:rPr lang="zh-CN" altLang="en-US" sz="2400" b="0" dirty="0">
                <a:latin typeface="+mj-lt"/>
              </a:rPr>
              <a:t> </a:t>
            </a:r>
            <a:r>
              <a:rPr lang="en-US" altLang="zh-CN" sz="2400" b="0" dirty="0">
                <a:latin typeface="+mj-lt"/>
              </a:rPr>
              <a:t>(dB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53692" y="2894641"/>
                <a:ext cx="1702197" cy="5755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𝑺𝑵𝑹</m:t>
                      </m:r>
                      <m:r>
                        <a:rPr lang="en-US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=</m:t>
                      </m:r>
                      <m:r>
                        <a:rPr lang="zh-CN" altLang="en-US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Arial" charset="0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𝑷</m:t>
                          </m:r>
                          <m:r>
                            <a:rPr lang="en-US" altLang="zh-CN" b="1" i="1" baseline="-25000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𝒔𝒊𝒈𝒏𝒂𝒍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𝑷</m:t>
                          </m:r>
                          <m:r>
                            <a:rPr lang="en-US" altLang="zh-CN" b="1" i="1" baseline="-25000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𝒏𝒐𝒊𝒔𝒆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Arial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692" y="2894641"/>
                <a:ext cx="1702197" cy="575542"/>
              </a:xfrm>
              <a:prstGeom prst="rect">
                <a:avLst/>
              </a:prstGeom>
              <a:blipFill rotWithShape="0">
                <a:blip r:embed="rId3"/>
                <a:stretch>
                  <a:fillRect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47938" y="4661201"/>
                <a:ext cx="3404586" cy="5755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𝑺𝑵𝑹</m:t>
                      </m:r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𝒅𝑩</m:t>
                      </m:r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)</m:t>
                      </m:r>
                      <m:r>
                        <a:rPr lang="en-US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𝟏𝟎</m:t>
                      </m:r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𝒍𝒐𝒈</m:t>
                      </m:r>
                      <m:r>
                        <a:rPr lang="en-US" altLang="zh-CN" b="1" i="1" baseline="-25000" smtClean="0">
                          <a:latin typeface="Cambria Math" charset="0"/>
                          <a:ea typeface="Arial" charset="0"/>
                          <a:cs typeface="Arial" charset="0"/>
                        </a:rPr>
                        <m:t>𝟏𝟎</m:t>
                      </m:r>
                      <m:r>
                        <a:rPr lang="zh-CN" altLang="en-US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 </m:t>
                      </m:r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(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Arial" charset="0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𝑷</m:t>
                          </m:r>
                          <m:r>
                            <a:rPr lang="en-US" altLang="zh-CN" b="1" i="1" baseline="-25000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𝒔𝒊𝒈𝒏𝒂𝒍</m:t>
                          </m:r>
                        </m:num>
                        <m:den>
                          <m:r>
                            <a:rPr lang="en-US" altLang="zh-CN" b="1" i="1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𝑷</m:t>
                          </m:r>
                          <m:r>
                            <a:rPr lang="en-US" altLang="zh-CN" b="1" i="1" baseline="-25000" smtClean="0">
                              <a:latin typeface="Cambria Math" charset="0"/>
                              <a:ea typeface="Arial" charset="0"/>
                              <a:cs typeface="Arial" charset="0"/>
                            </a:rPr>
                            <m:t>𝒏𝒐𝒊𝒔𝒆</m:t>
                          </m:r>
                        </m:den>
                      </m:f>
                      <m:r>
                        <a:rPr lang="en-US" altLang="zh-CN" b="1" i="1" smtClean="0">
                          <a:latin typeface="Cambria Math" charset="0"/>
                          <a:ea typeface="Arial" charset="0"/>
                          <a:cs typeface="Arial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Arial" charset="0"/>
                  <a:ea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938" y="4661201"/>
                <a:ext cx="3404586" cy="575542"/>
              </a:xfrm>
              <a:prstGeom prst="rect">
                <a:avLst/>
              </a:prstGeom>
              <a:blipFill rotWithShape="0">
                <a:blip r:embed="rId4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0440" y="1452553"/>
            <a:ext cx="2061586" cy="5100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6362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9026" y="1831976"/>
            <a:ext cx="3164091" cy="453491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335E0A-33DD-3E44-8186-C02BAA30D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447800"/>
            <a:ext cx="5347157" cy="50292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Experiment:</a:t>
            </a:r>
            <a:r>
              <a:rPr lang="en-US" dirty="0"/>
              <a:t> create histograms of sample values from signals of increasing lengths</a:t>
            </a:r>
          </a:p>
          <a:p>
            <a:endParaRPr lang="en-US" dirty="0"/>
          </a:p>
          <a:p>
            <a:r>
              <a:rPr lang="en-US" dirty="0"/>
              <a:t>Typically converge to a shape called probability density function (PDF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e Characterization:</a:t>
            </a:r>
            <a:r>
              <a:rPr lang="zh-CN" altLang="en-US"/>
              <a:t> </a:t>
            </a:r>
            <a:r>
              <a:rPr lang="en-US"/>
              <a:t>From Samples to  Histogra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8037" y="1346202"/>
            <a:ext cx="2914113" cy="2085687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5430305" y="2369714"/>
            <a:ext cx="580544" cy="322729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22786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1437" y="94258"/>
            <a:ext cx="8728672" cy="1152416"/>
          </a:xfrm>
        </p:spPr>
        <p:txBody>
          <a:bodyPr>
            <a:normAutofit/>
          </a:bodyPr>
          <a:lstStyle/>
          <a:p>
            <a:r>
              <a:rPr lang="en-US" altLang="zh-CN" dirty="0"/>
              <a:t>Visualizing Mean and Variance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1437" y="1452553"/>
            <a:ext cx="8962563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  <a:p>
            <a:pPr marL="342900" indent="-342900" algn="l">
              <a:buFont typeface="Arial" charset="0"/>
              <a:buChar char="•"/>
            </a:pPr>
            <a:endParaRPr lang="en-US" sz="2600" b="0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239" y="1452553"/>
            <a:ext cx="6861361" cy="403895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87239" y="5697389"/>
            <a:ext cx="3430680" cy="6604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b="0" dirty="0">
                <a:solidFill>
                  <a:schemeClr val="tx1"/>
                </a:solidFill>
                <a:latin typeface="+mn-lt"/>
              </a:rPr>
              <a:t>Changes in mean shift the center of mass of PDF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45680" y="5697389"/>
            <a:ext cx="3430680" cy="6604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b="0" dirty="0">
                <a:solidFill>
                  <a:schemeClr val="tx1"/>
                </a:solidFill>
                <a:latin typeface="+mn-lt"/>
              </a:rPr>
              <a:t>Changes in variance narrow or broaden the PDF</a:t>
            </a:r>
          </a:p>
        </p:txBody>
      </p:sp>
    </p:spTree>
    <p:extLst>
      <p:ext uri="{BB962C8B-B14F-4D97-AF65-F5344CB8AC3E}">
        <p14:creationId xmlns:p14="http://schemas.microsoft.com/office/powerpoint/2010/main" val="15554170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C819D82-E1BD-8F43-BAF1-4A2FDA6737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Impulse function </a:t>
            </a:r>
            <a:r>
              <a:rPr lang="en-US" dirty="0"/>
              <a:t>is an important concept for frequency domain </a:t>
            </a:r>
            <a:r>
              <a:rPr lang="en-US" b="1" dirty="0">
                <a:highlight>
                  <a:srgbClr val="FFFF99"/>
                </a:highlight>
              </a:rPr>
              <a:t>“picture” analysis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Shifting, sampling properties </a:t>
            </a:r>
            <a:r>
              <a:rPr lang="en-US" dirty="0"/>
              <a:t>of impulse explain modulation and demodul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“Picture analysis” of modulation and filtering</a:t>
            </a:r>
          </a:p>
          <a:p>
            <a:pPr lvl="1"/>
            <a:r>
              <a:rPr lang="en-US" sz="2400" b="1" dirty="0"/>
              <a:t>Modulation </a:t>
            </a:r>
            <a:r>
              <a:rPr lang="en-US" sz="2400" b="1" i="1" dirty="0"/>
              <a:t>shifts</a:t>
            </a:r>
            <a:r>
              <a:rPr lang="en-US" sz="2400" b="1" dirty="0"/>
              <a:t> </a:t>
            </a:r>
            <a:r>
              <a:rPr lang="en-US" sz="2400" dirty="0"/>
              <a:t>in frequency (convolution with impulses)</a:t>
            </a:r>
          </a:p>
          <a:p>
            <a:pPr lvl="1"/>
            <a:r>
              <a:rPr lang="en-US" sz="2400" b="1" dirty="0"/>
              <a:t>Filtering </a:t>
            </a:r>
            <a:r>
              <a:rPr lang="en-US" sz="2400" b="1" i="1" dirty="0"/>
              <a:t>multiplies</a:t>
            </a:r>
            <a:r>
              <a:rPr lang="en-US" sz="2400" b="1" dirty="0"/>
              <a:t> </a:t>
            </a:r>
            <a:r>
              <a:rPr lang="en-US" sz="2400" dirty="0"/>
              <a:t>in frequency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5914975-F58D-BF40-AF78-78E15EA30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7485725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F929D63-613C-2045-89A2-FF10DCE8F0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r>
              <a:rPr lang="en-US" sz="3200" b="1" dirty="0"/>
              <a:t>Thursday:</a:t>
            </a:r>
          </a:p>
          <a:p>
            <a:pPr marL="0" indent="0" algn="ctr">
              <a:buNone/>
            </a:pP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In-Class Midterm (90 minutes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D10A58-BFF4-E241-9BB0-07BDA3AE3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9111C5-E04E-4942-8174-12BB645D56A6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909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1AF8EE89-4CB2-F442-ADEA-3EEBC4208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ormation Transmission</a:t>
            </a:r>
            <a:endParaRPr lang="en-US" altLang="en-US" dirty="0"/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29FFC41F-55DD-8B4F-9343-119EB441B4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600199"/>
            <a:ext cx="8762999" cy="22034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Information</a:t>
            </a:r>
            <a:r>
              <a:rPr lang="en-US" altLang="en-US" sz="2800" dirty="0"/>
              <a:t> (voice, video, data etc.)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oded in </a:t>
            </a:r>
            <a:r>
              <a:rPr lang="en-US" altLang="en-US" sz="2800" b="1" dirty="0"/>
              <a:t>signals</a:t>
            </a:r>
            <a:r>
              <a:rPr lang="en-US" altLang="en-US" sz="2800" dirty="0"/>
              <a:t> (electromagnetic, optical, acoustic)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ransmitted over a </a:t>
            </a:r>
            <a:r>
              <a:rPr lang="en-US" altLang="en-US" sz="2800" b="1" dirty="0"/>
              <a:t>channel</a:t>
            </a:r>
            <a:r>
              <a:rPr lang="en-US" altLang="en-US" sz="2800" dirty="0"/>
              <a:t> (physical medium such as free space, fiber, wire etc.)</a:t>
            </a:r>
          </a:p>
        </p:txBody>
      </p:sp>
      <p:grpSp>
        <p:nvGrpSpPr>
          <p:cNvPr id="112644" name="Group 4">
            <a:extLst>
              <a:ext uri="{FF2B5EF4-FFF2-40B4-BE49-F238E27FC236}">
                <a16:creationId xmlns:a16="http://schemas.microsoft.com/office/drawing/2014/main" id="{01547162-8BA0-404C-80FD-A99D7054A40E}"/>
              </a:ext>
            </a:extLst>
          </p:cNvPr>
          <p:cNvGrpSpPr>
            <a:grpSpLocks/>
          </p:cNvGrpSpPr>
          <p:nvPr/>
        </p:nvGrpSpPr>
        <p:grpSpPr bwMode="auto">
          <a:xfrm>
            <a:off x="549275" y="4032250"/>
            <a:ext cx="8170863" cy="1354138"/>
            <a:chOff x="336" y="2016"/>
            <a:chExt cx="5147" cy="853"/>
          </a:xfrm>
        </p:grpSpPr>
        <p:sp>
          <p:nvSpPr>
            <p:cNvPr id="112645" name="Rectangle 5">
              <a:extLst>
                <a:ext uri="{FF2B5EF4-FFF2-40B4-BE49-F238E27FC236}">
                  <a16:creationId xmlns:a16="http://schemas.microsoft.com/office/drawing/2014/main" id="{DCBEB0EC-951B-FC48-8BD5-584D44D67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2016"/>
              <a:ext cx="960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b="0" dirty="0">
                  <a:latin typeface="Arial (null)"/>
                  <a:cs typeface="Arial" panose="020B0604020202020204" pitchFamily="34" charset="0"/>
                </a:rPr>
                <a:t>Transmitter</a:t>
              </a:r>
            </a:p>
          </p:txBody>
        </p:sp>
        <p:sp>
          <p:nvSpPr>
            <p:cNvPr id="112646" name="Rectangle 6">
              <a:extLst>
                <a:ext uri="{FF2B5EF4-FFF2-40B4-BE49-F238E27FC236}">
                  <a16:creationId xmlns:a16="http://schemas.microsoft.com/office/drawing/2014/main" id="{BCBDC527-8C31-3F46-8F09-937680E4C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016"/>
              <a:ext cx="864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b="0" dirty="0">
                  <a:latin typeface="Arial (null)"/>
                  <a:cs typeface="Arial" panose="020B0604020202020204" pitchFamily="34" charset="0"/>
                </a:rPr>
                <a:t>Channel</a:t>
              </a:r>
            </a:p>
          </p:txBody>
        </p:sp>
        <p:sp>
          <p:nvSpPr>
            <p:cNvPr id="112647" name="Rectangle 7">
              <a:extLst>
                <a:ext uri="{FF2B5EF4-FFF2-40B4-BE49-F238E27FC236}">
                  <a16:creationId xmlns:a16="http://schemas.microsoft.com/office/drawing/2014/main" id="{57034954-8FD8-324B-870E-A024976BD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016"/>
              <a:ext cx="912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b="0" dirty="0">
                  <a:latin typeface="Arial (null)"/>
                  <a:cs typeface="Arial" panose="020B0604020202020204" pitchFamily="34" charset="0"/>
                </a:rPr>
                <a:t>Receivers</a:t>
              </a:r>
            </a:p>
          </p:txBody>
        </p:sp>
        <p:sp>
          <p:nvSpPr>
            <p:cNvPr id="112648" name="Line 8">
              <a:extLst>
                <a:ext uri="{FF2B5EF4-FFF2-40B4-BE49-F238E27FC236}">
                  <a16:creationId xmlns:a16="http://schemas.microsoft.com/office/drawing/2014/main" id="{2B9E4014-CC57-7F43-9FAC-C47DF0353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112649" name="Line 9">
              <a:extLst>
                <a:ext uri="{FF2B5EF4-FFF2-40B4-BE49-F238E27FC236}">
                  <a16:creationId xmlns:a16="http://schemas.microsoft.com/office/drawing/2014/main" id="{FA255EF3-CBAA-F246-8A5E-BC938C940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112650" name="Line 10">
              <a:extLst>
                <a:ext uri="{FF2B5EF4-FFF2-40B4-BE49-F238E27FC236}">
                  <a16:creationId xmlns:a16="http://schemas.microsoft.com/office/drawing/2014/main" id="{B4A9C48E-8374-7743-9B66-2DFD6AF908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112651" name="Line 11">
              <a:extLst>
                <a:ext uri="{FF2B5EF4-FFF2-40B4-BE49-F238E27FC236}">
                  <a16:creationId xmlns:a16="http://schemas.microsoft.com/office/drawing/2014/main" id="{68DF9EA8-D580-504B-82B7-98E45A0A4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112652" name="Text Box 12">
              <a:extLst>
                <a:ext uri="{FF2B5EF4-FFF2-40B4-BE49-F238E27FC236}">
                  <a16:creationId xmlns:a16="http://schemas.microsoft.com/office/drawing/2014/main" id="{DA26341D-9C7F-7B44-9F48-8990C5B2C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160"/>
              <a:ext cx="58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dirty="0">
                  <a:latin typeface="Arial (null)"/>
                  <a:cs typeface="Arial" panose="020B0604020202020204" pitchFamily="34" charset="0"/>
                </a:rPr>
                <a:t>Input</a:t>
              </a:r>
            </a:p>
            <a:p>
              <a:pPr algn="l"/>
              <a:endParaRPr lang="en-US" altLang="en-US" dirty="0">
                <a:latin typeface="Arial (null)"/>
                <a:cs typeface="Arial" panose="020B0604020202020204" pitchFamily="34" charset="0"/>
              </a:endParaRPr>
            </a:p>
          </p:txBody>
        </p:sp>
        <p:sp>
          <p:nvSpPr>
            <p:cNvPr id="112653" name="Text Box 13">
              <a:extLst>
                <a:ext uri="{FF2B5EF4-FFF2-40B4-BE49-F238E27FC236}">
                  <a16:creationId xmlns:a16="http://schemas.microsoft.com/office/drawing/2014/main" id="{01B54F40-6888-044C-8F69-E960A7EB9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6" y="2121"/>
              <a:ext cx="64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latin typeface="Arial (null)"/>
                  <a:cs typeface="Arial" panose="020B0604020202020204" pitchFamily="34" charset="0"/>
                </a:rPr>
                <a:t>Output</a:t>
              </a:r>
            </a:p>
          </p:txBody>
        </p:sp>
        <p:sp>
          <p:nvSpPr>
            <p:cNvPr id="112654" name="Text Box 14">
              <a:extLst>
                <a:ext uri="{FF2B5EF4-FFF2-40B4-BE49-F238E27FC236}">
                  <a16:creationId xmlns:a16="http://schemas.microsoft.com/office/drawing/2014/main" id="{D6187DD8-B695-2544-81A9-AC9B06F11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23"/>
              <a:ext cx="923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b="0" dirty="0">
                  <a:latin typeface="Arial (null)"/>
                  <a:cs typeface="Arial" panose="020B0604020202020204" pitchFamily="34" charset="0"/>
                </a:rPr>
                <a:t>Information</a:t>
              </a:r>
            </a:p>
            <a:p>
              <a:pPr algn="l"/>
              <a:r>
                <a:rPr lang="en-US" altLang="en-US" b="0" dirty="0">
                  <a:latin typeface="Arial (null)"/>
                  <a:cs typeface="Arial" panose="020B0604020202020204" pitchFamily="34" charset="0"/>
                </a:rPr>
                <a:t>Signal</a:t>
              </a:r>
            </a:p>
          </p:txBody>
        </p:sp>
        <p:sp>
          <p:nvSpPr>
            <p:cNvPr id="112655" name="Text Box 15">
              <a:extLst>
                <a:ext uri="{FF2B5EF4-FFF2-40B4-BE49-F238E27FC236}">
                  <a16:creationId xmlns:a16="http://schemas.microsoft.com/office/drawing/2014/main" id="{A596070C-DCF6-9043-AB61-41C0B4881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400"/>
              <a:ext cx="923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b="0" dirty="0">
                  <a:latin typeface="Arial (null)"/>
                  <a:cs typeface="Arial" panose="020B0604020202020204" pitchFamily="34" charset="0"/>
                </a:rPr>
                <a:t>Information</a:t>
              </a:r>
            </a:p>
            <a:p>
              <a:pPr algn="l"/>
              <a:r>
                <a:rPr lang="en-US" altLang="en-US" b="0" dirty="0">
                  <a:latin typeface="Arial (null)"/>
                  <a:cs typeface="Arial" panose="020B0604020202020204" pitchFamily="34" charset="0"/>
                </a:rPr>
                <a:t>Sig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203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BF72755-A59E-1642-9B48-441507636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Tool: Fourier Seri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2EEE5A0-3784-8B46-9347-B1616CC83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1709471"/>
          </a:xfrm>
        </p:spPr>
        <p:txBody>
          <a:bodyPr>
            <a:normAutofit/>
          </a:bodyPr>
          <a:lstStyle/>
          <a:p>
            <a:r>
              <a:rPr lang="en-US" b="1" dirty="0"/>
              <a:t>Motivation: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is our </a:t>
            </a:r>
            <a:r>
              <a:rPr lang="en-US" b="1" dirty="0">
                <a:solidFill>
                  <a:srgbClr val="0070C0"/>
                </a:solidFill>
              </a:rPr>
              <a:t>information waveform</a:t>
            </a:r>
          </a:p>
          <a:p>
            <a:endParaRPr lang="en-US" dirty="0"/>
          </a:p>
          <a:p>
            <a:r>
              <a:rPr lang="en-US" dirty="0"/>
              <a:t>A periodic waveform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can be </a:t>
            </a:r>
            <a:r>
              <a:rPr lang="en-US" b="1" dirty="0"/>
              <a:t>represented</a:t>
            </a:r>
            <a:r>
              <a:rPr lang="en-US" dirty="0"/>
              <a:t> as a </a:t>
            </a:r>
            <a:r>
              <a:rPr lang="en-US" b="1" dirty="0">
                <a:highlight>
                  <a:srgbClr val="FFFF99"/>
                </a:highlight>
              </a:rPr>
              <a:t>sum of </a:t>
            </a:r>
            <a:r>
              <a:rPr lang="en-US" b="1" i="1" dirty="0">
                <a:solidFill>
                  <a:srgbClr val="0070C0"/>
                </a:solidFill>
                <a:highlight>
                  <a:srgbClr val="FFFF99"/>
                </a:highlight>
              </a:rPr>
              <a:t>weighted</a:t>
            </a:r>
            <a:r>
              <a:rPr lang="en-US" b="1" dirty="0">
                <a:highlight>
                  <a:srgbClr val="FFFF99"/>
                </a:highlight>
              </a:rPr>
              <a:t> </a:t>
            </a:r>
            <a:r>
              <a:rPr lang="en-US" b="1" dirty="0">
                <a:solidFill>
                  <a:srgbClr val="0070C0"/>
                </a:solidFill>
                <a:highlight>
                  <a:srgbClr val="FFFF99"/>
                </a:highlight>
              </a:rPr>
              <a:t>(</a:t>
            </a:r>
            <a:r>
              <a:rPr lang="en-US" b="1" i="1" dirty="0">
                <a:solidFill>
                  <a:srgbClr val="0070C0"/>
                </a:solidFill>
                <a:highlight>
                  <a:srgbClr val="FFFF99"/>
                </a:highlight>
              </a:rPr>
              <a:t>a</a:t>
            </a:r>
            <a:r>
              <a:rPr lang="en-US" b="1" i="1" baseline="-25000" dirty="0">
                <a:solidFill>
                  <a:srgbClr val="0070C0"/>
                </a:solidFill>
                <a:highlight>
                  <a:srgbClr val="FFFF99"/>
                </a:highlight>
              </a:rPr>
              <a:t>n</a:t>
            </a:r>
            <a:r>
              <a:rPr lang="en-US" b="1" dirty="0">
                <a:solidFill>
                  <a:srgbClr val="0070C0"/>
                </a:solidFill>
                <a:highlight>
                  <a:srgbClr val="FFFF99"/>
                </a:highlight>
              </a:rPr>
              <a:t>) </a:t>
            </a:r>
            <a:r>
              <a:rPr lang="en-US" b="1" dirty="0">
                <a:highlight>
                  <a:srgbClr val="FFFF99"/>
                </a:highlight>
              </a:rPr>
              <a:t>sinusoids of different </a:t>
            </a:r>
            <a:r>
              <a:rPr lang="en-US" b="1" i="1" dirty="0">
                <a:solidFill>
                  <a:srgbClr val="0070C0"/>
                </a:solidFill>
                <a:highlight>
                  <a:srgbClr val="FFFF99"/>
                </a:highlight>
              </a:rPr>
              <a:t>frequencies</a:t>
            </a:r>
            <a:r>
              <a:rPr lang="en-US" b="1" dirty="0">
                <a:solidFill>
                  <a:srgbClr val="0070C0"/>
                </a:solidFill>
                <a:highlight>
                  <a:srgbClr val="FFFF99"/>
                </a:highlight>
              </a:rPr>
              <a:t> ω</a:t>
            </a:r>
            <a:r>
              <a:rPr lang="en-US" b="1" i="1" baseline="-25000" dirty="0">
                <a:solidFill>
                  <a:srgbClr val="0070C0"/>
                </a:solidFill>
                <a:highlight>
                  <a:srgbClr val="FFFF99"/>
                </a:highlight>
              </a:rPr>
              <a:t>n</a:t>
            </a:r>
            <a:endParaRPr lang="en-US" b="1" dirty="0">
              <a:solidFill>
                <a:srgbClr val="0070C0"/>
              </a:solidFill>
              <a:highlight>
                <a:srgbClr val="FFFF99"/>
              </a:highlight>
            </a:endParaRPr>
          </a:p>
          <a:p>
            <a:endParaRPr lang="en-US" b="1" dirty="0">
              <a:highlight>
                <a:srgbClr val="FFFF99"/>
              </a:highlight>
            </a:endParaRPr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A8745F83-D9CB-9A48-BEF7-DF3B04089D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977" r="25494"/>
          <a:stretch/>
        </p:blipFill>
        <p:spPr bwMode="auto">
          <a:xfrm>
            <a:off x="5018442" y="4388889"/>
            <a:ext cx="1786759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CB90B4BD-96B9-7643-B785-9B10FF5E1984}"/>
              </a:ext>
            </a:extLst>
          </p:cNvPr>
          <p:cNvGrpSpPr/>
          <p:nvPr/>
        </p:nvGrpSpPr>
        <p:grpSpPr>
          <a:xfrm>
            <a:off x="5018442" y="5819447"/>
            <a:ext cx="1469182" cy="952500"/>
            <a:chOff x="5969874" y="2973114"/>
            <a:chExt cx="1469182" cy="952500"/>
          </a:xfrm>
        </p:grpSpPr>
        <p:pic>
          <p:nvPicPr>
            <p:cNvPr id="9" name="Content Placeholder 4">
              <a:extLst>
                <a:ext uri="{FF2B5EF4-FFF2-40B4-BE49-F238E27FC236}">
                  <a16:creationId xmlns:a16="http://schemas.microsoft.com/office/drawing/2014/main" id="{76907B78-23F8-8949-924D-D2E4A63DC4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1977" r="25494"/>
            <a:stretch/>
          </p:blipFill>
          <p:spPr bwMode="auto">
            <a:xfrm>
              <a:off x="5969874" y="2973114"/>
              <a:ext cx="441436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Content Placeholder 4">
              <a:extLst>
                <a:ext uri="{FF2B5EF4-FFF2-40B4-BE49-F238E27FC236}">
                  <a16:creationId xmlns:a16="http://schemas.microsoft.com/office/drawing/2014/main" id="{45DF201C-C984-F241-BC69-A5D8905772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1977" r="25494"/>
            <a:stretch/>
          </p:blipFill>
          <p:spPr bwMode="auto">
            <a:xfrm>
              <a:off x="6312456" y="2973114"/>
              <a:ext cx="441436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Content Placeholder 4">
              <a:extLst>
                <a:ext uri="{FF2B5EF4-FFF2-40B4-BE49-F238E27FC236}">
                  <a16:creationId xmlns:a16="http://schemas.microsoft.com/office/drawing/2014/main" id="{BB6E7593-E0F7-2445-A52D-B07617379D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1977" r="25494"/>
            <a:stretch/>
          </p:blipFill>
          <p:spPr bwMode="auto">
            <a:xfrm>
              <a:off x="6656741" y="2973114"/>
              <a:ext cx="441436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Content Placeholder 4">
              <a:extLst>
                <a:ext uri="{FF2B5EF4-FFF2-40B4-BE49-F238E27FC236}">
                  <a16:creationId xmlns:a16="http://schemas.microsoft.com/office/drawing/2014/main" id="{E6E4AA93-909F-AC4C-81C3-23B8908E36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1977" r="25494"/>
            <a:stretch/>
          </p:blipFill>
          <p:spPr bwMode="auto">
            <a:xfrm>
              <a:off x="6997620" y="2973114"/>
              <a:ext cx="441436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3">
            <a:extLst>
              <a:ext uri="{FF2B5EF4-FFF2-40B4-BE49-F238E27FC236}">
                <a16:creationId xmlns:a16="http://schemas.microsoft.com/office/drawing/2014/main" id="{39464CA4-D3F6-0741-BC34-3945AE82B80B}"/>
              </a:ext>
            </a:extLst>
          </p:cNvPr>
          <p:cNvGrpSpPr>
            <a:grpSpLocks/>
          </p:cNvGrpSpPr>
          <p:nvPr/>
        </p:nvGrpSpPr>
        <p:grpSpPr bwMode="auto">
          <a:xfrm>
            <a:off x="5018222" y="3651065"/>
            <a:ext cx="2042209" cy="687388"/>
            <a:chOff x="2602" y="2016"/>
            <a:chExt cx="1824" cy="145"/>
          </a:xfrm>
        </p:grpSpPr>
        <p:sp>
          <p:nvSpPr>
            <p:cNvPr id="16" name="Freeform 5">
              <a:extLst>
                <a:ext uri="{FF2B5EF4-FFF2-40B4-BE49-F238E27FC236}">
                  <a16:creationId xmlns:a16="http://schemas.microsoft.com/office/drawing/2014/main" id="{BD858182-479D-7B4D-A52E-92DCA3445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2" y="2016"/>
              <a:ext cx="626" cy="145"/>
            </a:xfrm>
            <a:custGeom>
              <a:avLst/>
              <a:gdLst>
                <a:gd name="T0" fmla="*/ 0 w 626"/>
                <a:gd name="T1" fmla="*/ 144 h 145"/>
                <a:gd name="T2" fmla="*/ 192 w 626"/>
                <a:gd name="T3" fmla="*/ 144 h 145"/>
                <a:gd name="T4" fmla="*/ 192 w 626"/>
                <a:gd name="T5" fmla="*/ 0 h 145"/>
                <a:gd name="T6" fmla="*/ 433 w 626"/>
                <a:gd name="T7" fmla="*/ 0 h 145"/>
                <a:gd name="T8" fmla="*/ 433 w 626"/>
                <a:gd name="T9" fmla="*/ 144 h 145"/>
                <a:gd name="T10" fmla="*/ 625 w 626"/>
                <a:gd name="T11" fmla="*/ 144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17" name="Freeform 6">
              <a:extLst>
                <a:ext uri="{FF2B5EF4-FFF2-40B4-BE49-F238E27FC236}">
                  <a16:creationId xmlns:a16="http://schemas.microsoft.com/office/drawing/2014/main" id="{D0D5AC0F-F068-1A41-868A-E5CE78BCF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2" y="2017"/>
              <a:ext cx="914" cy="144"/>
            </a:xfrm>
            <a:custGeom>
              <a:avLst/>
              <a:gdLst>
                <a:gd name="T0" fmla="*/ 0 w 626"/>
                <a:gd name="T1" fmla="*/ 127 h 145"/>
                <a:gd name="T2" fmla="*/ 119503 w 626"/>
                <a:gd name="T3" fmla="*/ 127 h 145"/>
                <a:gd name="T4" fmla="*/ 119503 w 626"/>
                <a:gd name="T5" fmla="*/ 0 h 145"/>
                <a:gd name="T6" fmla="*/ 269662 w 626"/>
                <a:gd name="T7" fmla="*/ 0 h 145"/>
                <a:gd name="T8" fmla="*/ 269662 w 626"/>
                <a:gd name="T9" fmla="*/ 127 h 145"/>
                <a:gd name="T10" fmla="*/ 389279 w 626"/>
                <a:gd name="T11" fmla="*/ 127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18" name="Freeform 7">
              <a:extLst>
                <a:ext uri="{FF2B5EF4-FFF2-40B4-BE49-F238E27FC236}">
                  <a16:creationId xmlns:a16="http://schemas.microsoft.com/office/drawing/2014/main" id="{04F6C903-233B-6844-A51C-FF3878D4E5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8" y="2017"/>
              <a:ext cx="528" cy="144"/>
            </a:xfrm>
            <a:custGeom>
              <a:avLst/>
              <a:gdLst>
                <a:gd name="T0" fmla="*/ 0 w 626"/>
                <a:gd name="T1" fmla="*/ 127 h 145"/>
                <a:gd name="T2" fmla="*/ 11 w 626"/>
                <a:gd name="T3" fmla="*/ 127 h 145"/>
                <a:gd name="T4" fmla="*/ 11 w 626"/>
                <a:gd name="T5" fmla="*/ 0 h 145"/>
                <a:gd name="T6" fmla="*/ 24 w 626"/>
                <a:gd name="T7" fmla="*/ 0 h 145"/>
                <a:gd name="T8" fmla="*/ 24 w 626"/>
                <a:gd name="T9" fmla="*/ 127 h 145"/>
                <a:gd name="T10" fmla="*/ 34 w 626"/>
                <a:gd name="T11" fmla="*/ 127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D99C2B-F3B5-714C-9E0F-14B6BF9096E8}"/>
              </a:ext>
            </a:extLst>
          </p:cNvPr>
          <p:cNvCxnSpPr>
            <a:cxnSpLocks/>
          </p:cNvCxnSpPr>
          <p:nvPr/>
        </p:nvCxnSpPr>
        <p:spPr>
          <a:xfrm>
            <a:off x="2794635" y="4060359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764E8C8-54A5-EA49-A326-85C42D87C851}"/>
              </a:ext>
            </a:extLst>
          </p:cNvPr>
          <p:cNvCxnSpPr>
            <a:cxnSpLocks/>
          </p:cNvCxnSpPr>
          <p:nvPr/>
        </p:nvCxnSpPr>
        <p:spPr>
          <a:xfrm flipV="1">
            <a:off x="4102067" y="3462790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3F92C1A-2481-B14B-9E73-EB6A7D317C85}"/>
              </a:ext>
            </a:extLst>
          </p:cNvPr>
          <p:cNvSpPr txBox="1"/>
          <p:nvPr/>
        </p:nvSpPr>
        <p:spPr>
          <a:xfrm>
            <a:off x="4102067" y="3114347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EA1502-CF1E-DD47-AF09-8010EFF23469}"/>
              </a:ext>
            </a:extLst>
          </p:cNvPr>
          <p:cNvSpPr txBox="1"/>
          <p:nvPr/>
        </p:nvSpPr>
        <p:spPr>
          <a:xfrm>
            <a:off x="7121190" y="4060359"/>
            <a:ext cx="269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5B9A537-8EDC-B641-A07B-D00001EF517A}"/>
              </a:ext>
            </a:extLst>
          </p:cNvPr>
          <p:cNvSpPr txBox="1"/>
          <p:nvPr/>
        </p:nvSpPr>
        <p:spPr>
          <a:xfrm>
            <a:off x="1503857" y="4345000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latin typeface="Arial" charset="0"/>
                <a:ea typeface="Arial" charset="0"/>
                <a:cs typeface="Arial" charset="0"/>
              </a:rPr>
              <a:t>=</a:t>
            </a:r>
            <a:r>
              <a:rPr lang="en-US" sz="2400" i="1" dirty="0">
                <a:latin typeface="Arial" charset="0"/>
                <a:ea typeface="Arial" charset="0"/>
                <a:cs typeface="Arial" charset="0"/>
              </a:rPr>
              <a:t> a</a:t>
            </a:r>
            <a:r>
              <a:rPr lang="en-US" sz="2400" i="1" baseline="-25000" dirty="0">
                <a:latin typeface="Arial" charset="0"/>
                <a:ea typeface="Arial" charset="0"/>
                <a:cs typeface="Arial" charset="0"/>
              </a:rPr>
              <a:t>0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+ </a:t>
            </a:r>
            <a:r>
              <a:rPr lang="en-US" sz="2400" i="1" dirty="0">
                <a:latin typeface="Arial" charset="0"/>
                <a:ea typeface="Arial" charset="0"/>
                <a:cs typeface="Arial" charset="0"/>
              </a:rPr>
              <a:t>a</a:t>
            </a:r>
            <a:r>
              <a:rPr lang="en-US" sz="2400" baseline="-25000" dirty="0">
                <a:latin typeface="Arial" charset="0"/>
                <a:ea typeface="Arial" charset="0"/>
                <a:cs typeface="Arial" charset="0"/>
              </a:rPr>
              <a:t>1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×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0BB3AFE-972C-8947-A1F4-98D3E0834874}"/>
              </a:ext>
            </a:extLst>
          </p:cNvPr>
          <p:cNvCxnSpPr>
            <a:cxnSpLocks/>
          </p:cNvCxnSpPr>
          <p:nvPr/>
        </p:nvCxnSpPr>
        <p:spPr>
          <a:xfrm>
            <a:off x="2794855" y="4807527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5785D3C-2B49-3441-A9D4-3AFE06C3C00D}"/>
              </a:ext>
            </a:extLst>
          </p:cNvPr>
          <p:cNvCxnSpPr>
            <a:cxnSpLocks/>
          </p:cNvCxnSpPr>
          <p:nvPr/>
        </p:nvCxnSpPr>
        <p:spPr>
          <a:xfrm flipV="1">
            <a:off x="4102287" y="4209958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96C3D8E-1E02-874F-A953-D9D77950FE3C}"/>
              </a:ext>
            </a:extLst>
          </p:cNvPr>
          <p:cNvGrpSpPr/>
          <p:nvPr/>
        </p:nvGrpSpPr>
        <p:grpSpPr>
          <a:xfrm>
            <a:off x="5018442" y="5113047"/>
            <a:ext cx="1572155" cy="952500"/>
            <a:chOff x="5969874" y="3925614"/>
            <a:chExt cx="1572155" cy="952500"/>
          </a:xfrm>
        </p:grpSpPr>
        <p:pic>
          <p:nvPicPr>
            <p:cNvPr id="8" name="Content Placeholder 4">
              <a:extLst>
                <a:ext uri="{FF2B5EF4-FFF2-40B4-BE49-F238E27FC236}">
                  <a16:creationId xmlns:a16="http://schemas.microsoft.com/office/drawing/2014/main" id="{6BBC7E6F-122D-8947-AAD2-60D599FEEF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1977" r="25494"/>
            <a:stretch/>
          </p:blipFill>
          <p:spPr bwMode="auto">
            <a:xfrm>
              <a:off x="5969874" y="3925614"/>
              <a:ext cx="882872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Content Placeholder 4">
              <a:extLst>
                <a:ext uri="{FF2B5EF4-FFF2-40B4-BE49-F238E27FC236}">
                  <a16:creationId xmlns:a16="http://schemas.microsoft.com/office/drawing/2014/main" id="{78845600-AD96-944F-8945-1572BEAE63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1977" r="25494"/>
            <a:stretch/>
          </p:blipFill>
          <p:spPr bwMode="auto">
            <a:xfrm>
              <a:off x="6659157" y="3925614"/>
              <a:ext cx="882872" cy="952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B7CACE2-636E-0B49-996C-93CC32EACBAF}"/>
              </a:ext>
            </a:extLst>
          </p:cNvPr>
          <p:cNvCxnSpPr>
            <a:cxnSpLocks/>
          </p:cNvCxnSpPr>
          <p:nvPr/>
        </p:nvCxnSpPr>
        <p:spPr>
          <a:xfrm>
            <a:off x="2789490" y="5500139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6E990C8-2C6C-004C-9E05-125F0DECC52E}"/>
              </a:ext>
            </a:extLst>
          </p:cNvPr>
          <p:cNvCxnSpPr>
            <a:cxnSpLocks/>
          </p:cNvCxnSpPr>
          <p:nvPr/>
        </p:nvCxnSpPr>
        <p:spPr>
          <a:xfrm flipV="1">
            <a:off x="4096922" y="4902570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B645F00-51F1-6846-80C0-2587E2663AD4}"/>
              </a:ext>
            </a:extLst>
          </p:cNvPr>
          <p:cNvCxnSpPr>
            <a:cxnSpLocks/>
          </p:cNvCxnSpPr>
          <p:nvPr/>
        </p:nvCxnSpPr>
        <p:spPr>
          <a:xfrm>
            <a:off x="2784125" y="6234787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3A5C20F-8F2C-C345-B6E4-498AB2451923}"/>
              </a:ext>
            </a:extLst>
          </p:cNvPr>
          <p:cNvCxnSpPr>
            <a:cxnSpLocks/>
          </p:cNvCxnSpPr>
          <p:nvPr/>
        </p:nvCxnSpPr>
        <p:spPr>
          <a:xfrm flipV="1">
            <a:off x="4091557" y="5637218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22886DCF-9CBB-FE4C-8673-746B7BD4FD93}"/>
              </a:ext>
            </a:extLst>
          </p:cNvPr>
          <p:cNvSpPr txBox="1"/>
          <p:nvPr/>
        </p:nvSpPr>
        <p:spPr>
          <a:xfrm>
            <a:off x="7110680" y="6234787"/>
            <a:ext cx="269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264C96A-A5F7-4846-80EC-2B63255A280B}"/>
              </a:ext>
            </a:extLst>
          </p:cNvPr>
          <p:cNvSpPr txBox="1"/>
          <p:nvPr/>
        </p:nvSpPr>
        <p:spPr>
          <a:xfrm>
            <a:off x="2138647" y="5039979"/>
            <a:ext cx="99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latin typeface="Arial" charset="0"/>
                <a:ea typeface="Arial" charset="0"/>
                <a:cs typeface="Arial" charset="0"/>
              </a:rPr>
              <a:t>+ </a:t>
            </a:r>
            <a:r>
              <a:rPr lang="en-US" sz="2400" i="1" dirty="0">
                <a:latin typeface="Arial" charset="0"/>
                <a:ea typeface="Arial" charset="0"/>
                <a:cs typeface="Arial" charset="0"/>
              </a:rPr>
              <a:t>a</a:t>
            </a:r>
            <a:r>
              <a:rPr lang="en-US" sz="2400" i="1" baseline="-250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×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EAA4A65-4CBB-C247-A307-18228441A5B1}"/>
              </a:ext>
            </a:extLst>
          </p:cNvPr>
          <p:cNvSpPr txBox="1"/>
          <p:nvPr/>
        </p:nvSpPr>
        <p:spPr>
          <a:xfrm>
            <a:off x="2138647" y="5773073"/>
            <a:ext cx="99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latin typeface="Arial" charset="0"/>
                <a:ea typeface="Arial" charset="0"/>
                <a:cs typeface="Arial" charset="0"/>
              </a:rPr>
              <a:t>+</a:t>
            </a:r>
            <a:r>
              <a:rPr lang="en-US" sz="2400" i="1" dirty="0">
                <a:latin typeface="Arial" charset="0"/>
                <a:ea typeface="Arial" charset="0"/>
                <a:cs typeface="Arial" charset="0"/>
              </a:rPr>
              <a:t> a</a:t>
            </a:r>
            <a:r>
              <a:rPr lang="en-US" sz="2400" i="1" baseline="-25000" dirty="0">
                <a:latin typeface="Arial" charset="0"/>
                <a:ea typeface="Arial" charset="0"/>
                <a:cs typeface="Arial" charset="0"/>
              </a:rPr>
              <a:t>3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×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E7487EE-9BF1-4C45-A0DC-2D767CBDF22D}"/>
              </a:ext>
            </a:extLst>
          </p:cNvPr>
          <p:cNvSpPr txBox="1"/>
          <p:nvPr/>
        </p:nvSpPr>
        <p:spPr>
          <a:xfrm>
            <a:off x="7658346" y="5773073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charset="0"/>
                <a:ea typeface="Arial" charset="0"/>
                <a:cs typeface="Arial" charset="0"/>
              </a:rPr>
              <a:t>+ ⋯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1CF1B6E-2A0F-A04A-9758-6F23FE35BA40}"/>
              </a:ext>
            </a:extLst>
          </p:cNvPr>
          <p:cNvSpPr txBox="1"/>
          <p:nvPr/>
        </p:nvSpPr>
        <p:spPr>
          <a:xfrm>
            <a:off x="3756773" y="4120409"/>
            <a:ext cx="1120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sin(ω</a:t>
            </a:r>
            <a:r>
              <a:rPr lang="en-US" baseline="-25000" dirty="0">
                <a:latin typeface="Arial" charset="0"/>
                <a:ea typeface="Arial" charset="0"/>
                <a:cs typeface="Arial" charset="0"/>
              </a:rPr>
              <a:t>1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986DA1F-040F-3549-8608-134BCDCF6835}"/>
              </a:ext>
            </a:extLst>
          </p:cNvPr>
          <p:cNvSpPr txBox="1"/>
          <p:nvPr/>
        </p:nvSpPr>
        <p:spPr>
          <a:xfrm>
            <a:off x="3751519" y="4829858"/>
            <a:ext cx="1120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sin(ω</a:t>
            </a:r>
            <a:r>
              <a:rPr lang="en-US" baseline="-25000" dirty="0"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C4B7415-8353-7A4C-B5EA-98F63F9BD702}"/>
              </a:ext>
            </a:extLst>
          </p:cNvPr>
          <p:cNvSpPr txBox="1"/>
          <p:nvPr/>
        </p:nvSpPr>
        <p:spPr>
          <a:xfrm>
            <a:off x="3746263" y="5549817"/>
            <a:ext cx="1120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sin(ω</a:t>
            </a:r>
            <a:r>
              <a:rPr lang="en-US" baseline="-25000" dirty="0">
                <a:latin typeface="Arial" charset="0"/>
                <a:ea typeface="Arial" charset="0"/>
                <a:cs typeface="Arial" charset="0"/>
              </a:rPr>
              <a:t>3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822794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0501DAE-64BF-1E4C-9515-13250C9B55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816769"/>
            <a:ext cx="8763000" cy="842348"/>
          </a:xfrm>
        </p:spPr>
        <p:txBody>
          <a:bodyPr/>
          <a:lstStyle/>
          <a:p>
            <a:r>
              <a:rPr lang="en-US" b="1" dirty="0"/>
              <a:t>Plot</a:t>
            </a:r>
            <a:r>
              <a:rPr lang="en-US" dirty="0"/>
              <a:t> the </a:t>
            </a:r>
            <a:r>
              <a:rPr lang="en-US" dirty="0">
                <a:highlight>
                  <a:srgbClr val="FFFF99"/>
                </a:highlight>
              </a:rPr>
              <a:t>weights </a:t>
            </a:r>
            <a:r>
              <a:rPr lang="en-US" i="1" dirty="0">
                <a:highlight>
                  <a:srgbClr val="FFFF99"/>
                </a:highlight>
              </a:rPr>
              <a:t>a</a:t>
            </a:r>
            <a:r>
              <a:rPr lang="en-US" i="1" baseline="-25000" dirty="0">
                <a:highlight>
                  <a:srgbClr val="FFFF99"/>
                </a:highlight>
              </a:rPr>
              <a:t>n</a:t>
            </a:r>
            <a:r>
              <a:rPr lang="en-US" dirty="0">
                <a:highlight>
                  <a:srgbClr val="FFFF99"/>
                </a:highlight>
              </a:rPr>
              <a:t> </a:t>
            </a:r>
            <a:r>
              <a:rPr lang="en-US" b="1" dirty="0">
                <a:highlight>
                  <a:srgbClr val="FFFF99"/>
                </a:highlight>
              </a:rPr>
              <a:t>versus</a:t>
            </a:r>
            <a:r>
              <a:rPr lang="en-US" dirty="0">
                <a:highlight>
                  <a:srgbClr val="FFFF99"/>
                </a:highlight>
              </a:rPr>
              <a:t> the frequencies ω</a:t>
            </a:r>
            <a:r>
              <a:rPr lang="en-US" i="1" baseline="-25000" dirty="0">
                <a:highlight>
                  <a:srgbClr val="FFFF99"/>
                </a:highlight>
              </a:rPr>
              <a:t>n</a:t>
            </a:r>
            <a:r>
              <a:rPr lang="en-US" dirty="0">
                <a:highlight>
                  <a:srgbClr val="FFFF99"/>
                </a:highlight>
              </a:rPr>
              <a:t>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7D9C987-7D91-9E4B-836E-8113818F3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Domain View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959D8B0-CF4E-E145-B057-AA9862E556BC}"/>
              </a:ext>
            </a:extLst>
          </p:cNvPr>
          <p:cNvGrpSpPr>
            <a:grpSpLocks/>
          </p:cNvGrpSpPr>
          <p:nvPr/>
        </p:nvGrpSpPr>
        <p:grpSpPr bwMode="auto">
          <a:xfrm>
            <a:off x="5018222" y="3651065"/>
            <a:ext cx="2042209" cy="687388"/>
            <a:chOff x="2602" y="2016"/>
            <a:chExt cx="1824" cy="145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31AED10E-7406-7844-9BAB-389203D316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2" y="2016"/>
              <a:ext cx="626" cy="145"/>
            </a:xfrm>
            <a:custGeom>
              <a:avLst/>
              <a:gdLst>
                <a:gd name="T0" fmla="*/ 0 w 626"/>
                <a:gd name="T1" fmla="*/ 144 h 145"/>
                <a:gd name="T2" fmla="*/ 192 w 626"/>
                <a:gd name="T3" fmla="*/ 144 h 145"/>
                <a:gd name="T4" fmla="*/ 192 w 626"/>
                <a:gd name="T5" fmla="*/ 0 h 145"/>
                <a:gd name="T6" fmla="*/ 433 w 626"/>
                <a:gd name="T7" fmla="*/ 0 h 145"/>
                <a:gd name="T8" fmla="*/ 433 w 626"/>
                <a:gd name="T9" fmla="*/ 144 h 145"/>
                <a:gd name="T10" fmla="*/ 625 w 626"/>
                <a:gd name="T11" fmla="*/ 144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45B6230-71B5-6F48-BB88-12CA1D918E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2" y="2017"/>
              <a:ext cx="914" cy="144"/>
            </a:xfrm>
            <a:custGeom>
              <a:avLst/>
              <a:gdLst>
                <a:gd name="T0" fmla="*/ 0 w 626"/>
                <a:gd name="T1" fmla="*/ 127 h 145"/>
                <a:gd name="T2" fmla="*/ 119503 w 626"/>
                <a:gd name="T3" fmla="*/ 127 h 145"/>
                <a:gd name="T4" fmla="*/ 119503 w 626"/>
                <a:gd name="T5" fmla="*/ 0 h 145"/>
                <a:gd name="T6" fmla="*/ 269662 w 626"/>
                <a:gd name="T7" fmla="*/ 0 h 145"/>
                <a:gd name="T8" fmla="*/ 269662 w 626"/>
                <a:gd name="T9" fmla="*/ 127 h 145"/>
                <a:gd name="T10" fmla="*/ 389279 w 626"/>
                <a:gd name="T11" fmla="*/ 127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B6A1B11A-22CE-AF46-B9F4-17BB74BB38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8" y="2017"/>
              <a:ext cx="528" cy="144"/>
            </a:xfrm>
            <a:custGeom>
              <a:avLst/>
              <a:gdLst>
                <a:gd name="T0" fmla="*/ 0 w 626"/>
                <a:gd name="T1" fmla="*/ 127 h 145"/>
                <a:gd name="T2" fmla="*/ 11 w 626"/>
                <a:gd name="T3" fmla="*/ 127 h 145"/>
                <a:gd name="T4" fmla="*/ 11 w 626"/>
                <a:gd name="T5" fmla="*/ 0 h 145"/>
                <a:gd name="T6" fmla="*/ 24 w 626"/>
                <a:gd name="T7" fmla="*/ 0 h 145"/>
                <a:gd name="T8" fmla="*/ 24 w 626"/>
                <a:gd name="T9" fmla="*/ 127 h 145"/>
                <a:gd name="T10" fmla="*/ 34 w 626"/>
                <a:gd name="T11" fmla="*/ 127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</p:grp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B328D4A-1D2F-3140-A212-9FF2D3C9EBC2}"/>
              </a:ext>
            </a:extLst>
          </p:cNvPr>
          <p:cNvCxnSpPr>
            <a:cxnSpLocks/>
          </p:cNvCxnSpPr>
          <p:nvPr/>
        </p:nvCxnSpPr>
        <p:spPr>
          <a:xfrm>
            <a:off x="2794635" y="4060359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A49B1BF-4E79-F242-9829-F56D3E240F0C}"/>
              </a:ext>
            </a:extLst>
          </p:cNvPr>
          <p:cNvCxnSpPr>
            <a:cxnSpLocks/>
          </p:cNvCxnSpPr>
          <p:nvPr/>
        </p:nvCxnSpPr>
        <p:spPr>
          <a:xfrm flipV="1">
            <a:off x="4102067" y="3462790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4985482-B0C2-5348-B04E-311F84407F1F}"/>
              </a:ext>
            </a:extLst>
          </p:cNvPr>
          <p:cNvSpPr txBox="1"/>
          <p:nvPr/>
        </p:nvSpPr>
        <p:spPr>
          <a:xfrm>
            <a:off x="4102067" y="3114347"/>
            <a:ext cx="582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x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1C6F9B-E8CB-4248-942C-B622393DF18B}"/>
              </a:ext>
            </a:extLst>
          </p:cNvPr>
          <p:cNvSpPr txBox="1"/>
          <p:nvPr/>
        </p:nvSpPr>
        <p:spPr>
          <a:xfrm>
            <a:off x="7121190" y="4060359"/>
            <a:ext cx="269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t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09DDD0A-DCAE-004C-B4B5-F08455A6F007}"/>
              </a:ext>
            </a:extLst>
          </p:cNvPr>
          <p:cNvCxnSpPr>
            <a:cxnSpLocks/>
          </p:cNvCxnSpPr>
          <p:nvPr/>
        </p:nvCxnSpPr>
        <p:spPr>
          <a:xfrm>
            <a:off x="2794635" y="5830367"/>
            <a:ext cx="4752474" cy="0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D8D6C08-64B2-3645-AC02-FEE0973C4477}"/>
              </a:ext>
            </a:extLst>
          </p:cNvPr>
          <p:cNvCxnSpPr>
            <a:cxnSpLocks/>
          </p:cNvCxnSpPr>
          <p:nvPr/>
        </p:nvCxnSpPr>
        <p:spPr>
          <a:xfrm flipV="1">
            <a:off x="4102067" y="5232798"/>
            <a:ext cx="0" cy="597569"/>
          </a:xfrm>
          <a:prstGeom prst="line">
            <a:avLst/>
          </a:prstGeom>
          <a:ln w="12700">
            <a:prstDash val="solid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D1821AC-90B9-4046-B7BC-90CBBC374A97}"/>
              </a:ext>
            </a:extLst>
          </p:cNvPr>
          <p:cNvSpPr txBox="1"/>
          <p:nvPr/>
        </p:nvSpPr>
        <p:spPr>
          <a:xfrm>
            <a:off x="6550521" y="5830367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frequency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BE102CD-04E2-1B4B-ACE5-E7D660BC42D7}"/>
              </a:ext>
            </a:extLst>
          </p:cNvPr>
          <p:cNvCxnSpPr>
            <a:cxnSpLocks/>
          </p:cNvCxnSpPr>
          <p:nvPr/>
        </p:nvCxnSpPr>
        <p:spPr>
          <a:xfrm flipV="1">
            <a:off x="4550981" y="5559972"/>
            <a:ext cx="0" cy="270395"/>
          </a:xfrm>
          <a:prstGeom prst="straightConnector1">
            <a:avLst/>
          </a:prstGeom>
          <a:ln>
            <a:prstDash val="solid"/>
            <a:tailEnd type="oval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77BA94A-DA4C-1C4A-BECB-D877D687E54F}"/>
              </a:ext>
            </a:extLst>
          </p:cNvPr>
          <p:cNvCxnSpPr>
            <a:cxnSpLocks/>
          </p:cNvCxnSpPr>
          <p:nvPr/>
        </p:nvCxnSpPr>
        <p:spPr>
          <a:xfrm flipV="1">
            <a:off x="4976182" y="5370786"/>
            <a:ext cx="0" cy="459582"/>
          </a:xfrm>
          <a:prstGeom prst="straightConnector1">
            <a:avLst/>
          </a:prstGeom>
          <a:ln>
            <a:prstDash val="solid"/>
            <a:tailEnd type="oval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88987AA-EB6B-7244-BAF0-4C06B9390D3F}"/>
              </a:ext>
            </a:extLst>
          </p:cNvPr>
          <p:cNvCxnSpPr>
            <a:cxnSpLocks/>
          </p:cNvCxnSpPr>
          <p:nvPr/>
        </p:nvCxnSpPr>
        <p:spPr>
          <a:xfrm flipV="1">
            <a:off x="5401851" y="5559972"/>
            <a:ext cx="0" cy="270396"/>
          </a:xfrm>
          <a:prstGeom prst="straightConnector1">
            <a:avLst/>
          </a:prstGeom>
          <a:ln>
            <a:prstDash val="solid"/>
            <a:tailEnd type="oval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11AC839-5F90-CB45-BFCB-3EACF620A2AA}"/>
              </a:ext>
            </a:extLst>
          </p:cNvPr>
          <p:cNvSpPr txBox="1"/>
          <p:nvPr/>
        </p:nvSpPr>
        <p:spPr>
          <a:xfrm>
            <a:off x="4339559" y="5084409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a</a:t>
            </a:r>
            <a:r>
              <a:rPr lang="en-US" baseline="-25000" dirty="0">
                <a:latin typeface="Arial" charset="0"/>
                <a:ea typeface="Arial" charset="0"/>
                <a:cs typeface="Arial" charset="0"/>
              </a:rPr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22CE2BF-09DE-6446-A930-794844888F1B}"/>
              </a:ext>
            </a:extLst>
          </p:cNvPr>
          <p:cNvSpPr txBox="1"/>
          <p:nvPr/>
        </p:nvSpPr>
        <p:spPr>
          <a:xfrm>
            <a:off x="4766257" y="4875135"/>
            <a:ext cx="421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a</a:t>
            </a:r>
            <a:r>
              <a:rPr lang="en-US" i="1" baseline="-25000" dirty="0">
                <a:latin typeface="Arial" charset="0"/>
                <a:ea typeface="Arial" charset="0"/>
                <a:cs typeface="Arial" charset="0"/>
              </a:rPr>
              <a:t>2</a:t>
            </a:r>
            <a:endParaRPr lang="en-US" baseline="-25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858C42D-F9B4-FD4A-ADBE-136DE13E1FDE}"/>
              </a:ext>
            </a:extLst>
          </p:cNvPr>
          <p:cNvSpPr txBox="1"/>
          <p:nvPr/>
        </p:nvSpPr>
        <p:spPr>
          <a:xfrm>
            <a:off x="5208778" y="5057278"/>
            <a:ext cx="421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charset="0"/>
                <a:ea typeface="Arial" charset="0"/>
                <a:cs typeface="Arial" charset="0"/>
              </a:rPr>
              <a:t>a</a:t>
            </a:r>
            <a:r>
              <a:rPr lang="en-US" i="1" baseline="-25000" dirty="0">
                <a:latin typeface="Arial" charset="0"/>
                <a:ea typeface="Arial" charset="0"/>
                <a:cs typeface="Arial" charset="0"/>
              </a:rPr>
              <a:t>3</a:t>
            </a:r>
            <a:endParaRPr lang="en-US" baseline="-250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F774BE3-3B50-5944-95D1-43BBCD12AE0C}"/>
              </a:ext>
            </a:extLst>
          </p:cNvPr>
          <p:cNvSpPr txBox="1"/>
          <p:nvPr/>
        </p:nvSpPr>
        <p:spPr>
          <a:xfrm>
            <a:off x="3913891" y="5381840"/>
            <a:ext cx="421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Arial" charset="0"/>
                <a:ea typeface="Arial" charset="0"/>
                <a:cs typeface="Arial" charset="0"/>
              </a:rPr>
              <a:t>a</a:t>
            </a:r>
            <a:r>
              <a:rPr lang="en-US" i="1" baseline="-25000" dirty="0">
                <a:latin typeface="Arial" charset="0"/>
                <a:ea typeface="Arial" charset="0"/>
                <a:cs typeface="Arial" charset="0"/>
              </a:rPr>
              <a:t>0</a:t>
            </a:r>
            <a:endParaRPr lang="en-US" baseline="-25000" dirty="0"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9DA0755-9921-3E46-965E-455E526FD381}"/>
              </a:ext>
            </a:extLst>
          </p:cNvPr>
          <p:cNvCxnSpPr>
            <a:cxnSpLocks/>
          </p:cNvCxnSpPr>
          <p:nvPr/>
        </p:nvCxnSpPr>
        <p:spPr>
          <a:xfrm flipV="1">
            <a:off x="4102067" y="5830367"/>
            <a:ext cx="0" cy="2"/>
          </a:xfrm>
          <a:prstGeom prst="straightConnector1">
            <a:avLst/>
          </a:prstGeom>
          <a:ln>
            <a:prstDash val="solid"/>
            <a:tailEnd type="oval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64CDF511-83EB-974A-B023-83A34644026D}"/>
              </a:ext>
            </a:extLst>
          </p:cNvPr>
          <p:cNvSpPr txBox="1"/>
          <p:nvPr/>
        </p:nvSpPr>
        <p:spPr>
          <a:xfrm>
            <a:off x="3892250" y="5867679"/>
            <a:ext cx="46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ω</a:t>
            </a:r>
            <a:r>
              <a:rPr lang="en-US" sz="1800" baseline="-25000" dirty="0">
                <a:latin typeface="Arial" charset="0"/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98CEECE-43BA-4243-B5D0-87D0CB162FE1}"/>
              </a:ext>
            </a:extLst>
          </p:cNvPr>
          <p:cNvSpPr txBox="1"/>
          <p:nvPr/>
        </p:nvSpPr>
        <p:spPr>
          <a:xfrm>
            <a:off x="4317918" y="5867679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ω</a:t>
            </a:r>
            <a:r>
              <a:rPr lang="en-US" sz="1800" baseline="-25000" dirty="0">
                <a:latin typeface="Arial" charset="0"/>
                <a:ea typeface="Arial" charset="0"/>
                <a:cs typeface="Arial" charset="0"/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7660663-107C-0D41-95F6-1F387BAAED66}"/>
              </a:ext>
            </a:extLst>
          </p:cNvPr>
          <p:cNvSpPr txBox="1"/>
          <p:nvPr/>
        </p:nvSpPr>
        <p:spPr>
          <a:xfrm>
            <a:off x="4743586" y="5867679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ω</a:t>
            </a:r>
            <a:r>
              <a:rPr lang="en-US" sz="1800" baseline="-25000" dirty="0">
                <a:latin typeface="Arial" charset="0"/>
                <a:ea typeface="Arial" charset="0"/>
                <a:cs typeface="Arial" charset="0"/>
              </a:rPr>
              <a:t>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6541A1B-7B6F-CB48-B656-A39FDFA87868}"/>
              </a:ext>
            </a:extLst>
          </p:cNvPr>
          <p:cNvSpPr txBox="1"/>
          <p:nvPr/>
        </p:nvSpPr>
        <p:spPr>
          <a:xfrm>
            <a:off x="5169254" y="5867679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charset="0"/>
                <a:ea typeface="Arial" charset="0"/>
                <a:cs typeface="Arial" charset="0"/>
              </a:rPr>
              <a:t>ω</a:t>
            </a:r>
            <a:r>
              <a:rPr lang="en-US" sz="1800" baseline="-25000" dirty="0">
                <a:latin typeface="Arial" charset="0"/>
                <a:ea typeface="Arial" charset="0"/>
                <a:cs typeface="Arial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299869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5AE3A84-38B7-6540-8285-1D539C4871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447800"/>
                <a:ext cx="8763000" cy="2549526"/>
              </a:xfrm>
            </p:spPr>
            <p:txBody>
              <a:bodyPr/>
              <a:lstStyle/>
              <a:p>
                <a:r>
                  <a:rPr lang="en-US" b="1" dirty="0"/>
                  <a:t>Fourier series </a:t>
                </a:r>
                <a:r>
                  <a:rPr lang="en-US" dirty="0"/>
                  <a:t>deals with </a:t>
                </a:r>
                <a:r>
                  <a:rPr lang="en-US" b="1" dirty="0"/>
                  <a:t>periodic signals</a:t>
                </a:r>
              </a:p>
              <a:p>
                <a:r>
                  <a:rPr lang="en-US" b="1" dirty="0">
                    <a:highlight>
                      <a:srgbClr val="FFFF99"/>
                    </a:highlight>
                  </a:rPr>
                  <a:t>Fourier transform</a:t>
                </a:r>
                <a:r>
                  <a:rPr lang="en-US" b="1" dirty="0"/>
                  <a:t> </a:t>
                </a:r>
                <a:r>
                  <a:rPr lang="en-US" dirty="0"/>
                  <a:t>deals with </a:t>
                </a:r>
                <a:r>
                  <a:rPr lang="en-US" b="1" dirty="0">
                    <a:highlight>
                      <a:srgbClr val="FFFF99"/>
                    </a:highlight>
                  </a:rPr>
                  <a:t>non-periodic signals</a:t>
                </a:r>
              </a:p>
              <a:p>
                <a:endParaRPr lang="en-US" dirty="0"/>
              </a:p>
              <a:p>
                <a:r>
                  <a:rPr lang="en-US" b="1" dirty="0"/>
                  <a:t>Notation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groupChr>
                      <m:groupChrPr>
                        <m:chr m:val="↔"/>
                        <m:vertJc m:val="bot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𝓕</m:t>
                        </m:r>
                      </m:e>
                    </m:groupChr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5AE3A84-38B7-6540-8285-1D539C4871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447800"/>
                <a:ext cx="8763000" cy="2549526"/>
              </a:xfrm>
              <a:blipFill>
                <a:blip r:embed="rId3"/>
                <a:stretch>
                  <a:fillRect l="-1739" t="-5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AAE777DC-1BB4-F243-92D4-DBF785CD5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ier Transform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BCEC6A93-FACB-4845-9F52-BE2C812DBAF1}"/>
              </a:ext>
            </a:extLst>
          </p:cNvPr>
          <p:cNvGrpSpPr>
            <a:grpSpLocks/>
          </p:cNvGrpSpPr>
          <p:nvPr/>
        </p:nvGrpSpPr>
        <p:grpSpPr bwMode="auto">
          <a:xfrm>
            <a:off x="1037897" y="4430683"/>
            <a:ext cx="2914650" cy="687388"/>
            <a:chOff x="2122" y="2016"/>
            <a:chExt cx="2304" cy="145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596E0C7C-FE83-C94F-85A7-8D334FDD1D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2" y="2016"/>
              <a:ext cx="626" cy="145"/>
            </a:xfrm>
            <a:custGeom>
              <a:avLst/>
              <a:gdLst>
                <a:gd name="T0" fmla="*/ 0 w 626"/>
                <a:gd name="T1" fmla="*/ 144 h 145"/>
                <a:gd name="T2" fmla="*/ 192 w 626"/>
                <a:gd name="T3" fmla="*/ 144 h 145"/>
                <a:gd name="T4" fmla="*/ 192 w 626"/>
                <a:gd name="T5" fmla="*/ 0 h 145"/>
                <a:gd name="T6" fmla="*/ 433 w 626"/>
                <a:gd name="T7" fmla="*/ 0 h 145"/>
                <a:gd name="T8" fmla="*/ 433 w 626"/>
                <a:gd name="T9" fmla="*/ 144 h 145"/>
                <a:gd name="T10" fmla="*/ 625 w 626"/>
                <a:gd name="T11" fmla="*/ 144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6393F518-45AE-4644-B81D-1AC64D0B81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2" y="2016"/>
              <a:ext cx="626" cy="145"/>
            </a:xfrm>
            <a:custGeom>
              <a:avLst/>
              <a:gdLst>
                <a:gd name="T0" fmla="*/ 0 w 626"/>
                <a:gd name="T1" fmla="*/ 144 h 145"/>
                <a:gd name="T2" fmla="*/ 192 w 626"/>
                <a:gd name="T3" fmla="*/ 144 h 145"/>
                <a:gd name="T4" fmla="*/ 192 w 626"/>
                <a:gd name="T5" fmla="*/ 0 h 145"/>
                <a:gd name="T6" fmla="*/ 433 w 626"/>
                <a:gd name="T7" fmla="*/ 0 h 145"/>
                <a:gd name="T8" fmla="*/ 433 w 626"/>
                <a:gd name="T9" fmla="*/ 144 h 145"/>
                <a:gd name="T10" fmla="*/ 625 w 626"/>
                <a:gd name="T11" fmla="*/ 144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DA106C60-2BAB-5244-B1D4-C29C2D4F7D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2" y="2017"/>
              <a:ext cx="914" cy="144"/>
            </a:xfrm>
            <a:custGeom>
              <a:avLst/>
              <a:gdLst>
                <a:gd name="T0" fmla="*/ 0 w 626"/>
                <a:gd name="T1" fmla="*/ 127 h 145"/>
                <a:gd name="T2" fmla="*/ 119503 w 626"/>
                <a:gd name="T3" fmla="*/ 127 h 145"/>
                <a:gd name="T4" fmla="*/ 119503 w 626"/>
                <a:gd name="T5" fmla="*/ 0 h 145"/>
                <a:gd name="T6" fmla="*/ 269662 w 626"/>
                <a:gd name="T7" fmla="*/ 0 h 145"/>
                <a:gd name="T8" fmla="*/ 269662 w 626"/>
                <a:gd name="T9" fmla="*/ 127 h 145"/>
                <a:gd name="T10" fmla="*/ 389279 w 626"/>
                <a:gd name="T11" fmla="*/ 127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63698AF3-D0EE-A74E-9F45-25A51D34D2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8" y="2017"/>
              <a:ext cx="528" cy="144"/>
            </a:xfrm>
            <a:custGeom>
              <a:avLst/>
              <a:gdLst>
                <a:gd name="T0" fmla="*/ 0 w 626"/>
                <a:gd name="T1" fmla="*/ 127 h 145"/>
                <a:gd name="T2" fmla="*/ 11 w 626"/>
                <a:gd name="T3" fmla="*/ 127 h 145"/>
                <a:gd name="T4" fmla="*/ 11 w 626"/>
                <a:gd name="T5" fmla="*/ 0 h 145"/>
                <a:gd name="T6" fmla="*/ 24 w 626"/>
                <a:gd name="T7" fmla="*/ 0 h 145"/>
                <a:gd name="T8" fmla="*/ 24 w 626"/>
                <a:gd name="T9" fmla="*/ 127 h 145"/>
                <a:gd name="T10" fmla="*/ 34 w 626"/>
                <a:gd name="T11" fmla="*/ 127 h 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145"/>
                <a:gd name="T20" fmla="*/ 626 w 626"/>
                <a:gd name="T21" fmla="*/ 145 h 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145">
                  <a:moveTo>
                    <a:pt x="0" y="144"/>
                  </a:moveTo>
                  <a:lnTo>
                    <a:pt x="192" y="144"/>
                  </a:lnTo>
                  <a:lnTo>
                    <a:pt x="192" y="0"/>
                  </a:lnTo>
                  <a:lnTo>
                    <a:pt x="433" y="0"/>
                  </a:lnTo>
                  <a:lnTo>
                    <a:pt x="433" y="144"/>
                  </a:lnTo>
                  <a:lnTo>
                    <a:pt x="625" y="144"/>
                  </a:lnTo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0" dirty="0">
                <a:latin typeface="Arial (null)"/>
              </a:endParaRPr>
            </a:p>
          </p:txBody>
        </p:sp>
      </p:grpSp>
      <p:sp>
        <p:nvSpPr>
          <p:cNvPr id="10" name="Line 10">
            <a:extLst>
              <a:ext uri="{FF2B5EF4-FFF2-40B4-BE49-F238E27FC236}">
                <a16:creationId xmlns:a16="http://schemas.microsoft.com/office/drawing/2014/main" id="{3826357E-4C53-9A4E-834B-58C227488C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2297" y="5497483"/>
            <a:ext cx="1371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234A7E26-92FD-D546-805D-CE8316146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987" y="5538758"/>
            <a:ext cx="7779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E2CCDFFC-C9D9-2648-A942-451C6952F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4697" y="5802283"/>
            <a:ext cx="266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3" name="Line 13">
            <a:extLst>
              <a:ext uri="{FF2B5EF4-FFF2-40B4-BE49-F238E27FC236}">
                <a16:creationId xmlns:a16="http://schemas.microsoft.com/office/drawing/2014/main" id="{8DC6B06C-BA39-8641-B9BD-24AD024211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14697" y="3744883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36212D1E-DB13-A94F-9DCE-809229E6CF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9497" y="4583083"/>
            <a:ext cx="0" cy="1219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DD26233B-0475-314D-9EBD-1319E8F825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5697" y="4659283"/>
            <a:ext cx="0" cy="1143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B5BE0F1D-1A88-9A48-ACCE-1FFED3B2E8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43297" y="4659283"/>
            <a:ext cx="0" cy="1143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1031F212-ADDF-B847-B860-54A4575E9C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67097" y="4811683"/>
            <a:ext cx="0" cy="990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1E3DEF53-E4CC-1049-9082-04A0F56441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1897" y="4811683"/>
            <a:ext cx="0" cy="990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A861B063-4F08-AC47-9D22-A66B1215B3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76697" y="4887883"/>
            <a:ext cx="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42003C66-FB17-6A4A-B6C9-FD12FB08BB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90897" y="4887883"/>
            <a:ext cx="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1" name="Line 21">
            <a:extLst>
              <a:ext uri="{FF2B5EF4-FFF2-40B4-BE49-F238E27FC236}">
                <a16:creationId xmlns:a16="http://schemas.microsoft.com/office/drawing/2014/main" id="{CAECAD86-6746-AF40-8A78-002CE08980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52897" y="5040283"/>
            <a:ext cx="0" cy="762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2" name="Line 22">
            <a:extLst>
              <a:ext uri="{FF2B5EF4-FFF2-40B4-BE49-F238E27FC236}">
                <a16:creationId xmlns:a16="http://schemas.microsoft.com/office/drawing/2014/main" id="{31A886CB-4E38-F84E-9B59-8F580AE9A9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0497" y="5040283"/>
            <a:ext cx="0" cy="762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C0AD44A8-F025-A048-8C48-5A1639EBB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24297" y="5345083"/>
            <a:ext cx="0" cy="457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4" name="Line 24">
            <a:extLst>
              <a:ext uri="{FF2B5EF4-FFF2-40B4-BE49-F238E27FC236}">
                <a16:creationId xmlns:a16="http://schemas.microsoft.com/office/drawing/2014/main" id="{F21E56C2-F476-6848-B8B1-81B93699F5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29097" y="5345083"/>
            <a:ext cx="0" cy="457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B168F3D4-1E53-0146-980F-49D5F80DCD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5297" y="5573683"/>
            <a:ext cx="0" cy="228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8A669287-2849-514E-9290-7A47844AF2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8097" y="5573683"/>
            <a:ext cx="0" cy="228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0276C721-4709-8C4F-B3FC-EA936A3F8B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7697" y="5649883"/>
            <a:ext cx="0" cy="152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1AB44832-DAFF-944B-BCA6-258E8D659C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1497" y="5649883"/>
            <a:ext cx="0" cy="152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b="0" dirty="0">
              <a:latin typeface="Arial (null)"/>
            </a:endParaRPr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B3BB7D46-071D-FA4B-B95B-8C408F206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761" y="5802283"/>
            <a:ext cx="14830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30" name="Text Box 30">
            <a:extLst>
              <a:ext uri="{FF2B5EF4-FFF2-40B4-BE49-F238E27FC236}">
                <a16:creationId xmlns:a16="http://schemas.microsoft.com/office/drawing/2014/main" id="{D2009924-239D-8A4B-86AD-DD1850A1D0C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890790" y="4516378"/>
            <a:ext cx="1438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</a:p>
        </p:txBody>
      </p:sp>
      <p:sp>
        <p:nvSpPr>
          <p:cNvPr id="31" name="Text Box 30">
            <a:extLst>
              <a:ext uri="{FF2B5EF4-FFF2-40B4-BE49-F238E27FC236}">
                <a16:creationId xmlns:a16="http://schemas.microsoft.com/office/drawing/2014/main" id="{19E36005-59A8-6946-A737-CA31AD6D568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33664" y="4517497"/>
            <a:ext cx="1438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2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827280-F54A-6543-9791-B050DDDB047D}"/>
                  </a:ext>
                </a:extLst>
              </p:cNvPr>
              <p:cNvSpPr/>
              <p:nvPr/>
            </p:nvSpPr>
            <p:spPr>
              <a:xfrm>
                <a:off x="4540130" y="4322402"/>
                <a:ext cx="519985" cy="847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↔"/>
                          <m:vertJc m:val="bot"/>
                          <m:ctrlPr>
                            <a:rPr lang="en-US" sz="3600" b="0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3600" b="0" i="1">
                              <a:latin typeface="Cambria Math" panose="02040503050406030204" pitchFamily="18" charset="0"/>
                            </a:rPr>
                            <m:t>𝓕</m:t>
                          </m:r>
                        </m:e>
                      </m:groupChr>
                    </m:oMath>
                  </m:oMathPara>
                </a14:m>
                <a:endParaRPr lang="en-US" sz="3600" b="0" dirty="0">
                  <a:latin typeface="Arial (null)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0827280-F54A-6543-9791-B050DDDB04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130" y="4322402"/>
                <a:ext cx="519985" cy="847861"/>
              </a:xfrm>
              <a:prstGeom prst="rect">
                <a:avLst/>
              </a:prstGeom>
              <a:blipFill>
                <a:blip r:embed="rId4"/>
                <a:stretch>
                  <a:fillRect l="-73810" b="-5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51977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9413A5D-E2E4-894B-845B-4AE2F423F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158916"/>
          </a:xfrm>
        </p:spPr>
        <p:txBody>
          <a:bodyPr/>
          <a:lstStyle/>
          <a:p>
            <a:r>
              <a:rPr lang="en-US" dirty="0"/>
              <a:t>An </a:t>
            </a:r>
            <a:r>
              <a:rPr lang="en-US" b="1" i="1" dirty="0">
                <a:highlight>
                  <a:srgbClr val="FFFF99"/>
                </a:highlight>
              </a:rPr>
              <a:t>impulse</a:t>
            </a:r>
            <a:r>
              <a:rPr lang="en-US" dirty="0"/>
              <a:t> of area </a:t>
            </a:r>
            <a:r>
              <a:rPr lang="en-US" i="1" dirty="0"/>
              <a:t>A</a:t>
            </a:r>
            <a:r>
              <a:rPr lang="en-US" dirty="0"/>
              <a:t> at time 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/>
              <a:t> is denoted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d in terms of its </a:t>
            </a:r>
            <a:r>
              <a:rPr lang="en-US" b="1" dirty="0">
                <a:highlight>
                  <a:srgbClr val="CCFFFF"/>
                </a:highlight>
              </a:rPr>
              <a:t>properties</a:t>
            </a:r>
            <a:r>
              <a:rPr lang="en-US" dirty="0"/>
              <a:t> when combined with other (information carrying) signal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3BA4212-E161-814C-95D6-51553CF524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Tool: The Impulse Functio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E0B41CD-8B28-AB48-92B8-98C1F5F3A0F2}"/>
              </a:ext>
            </a:extLst>
          </p:cNvPr>
          <p:cNvGrpSpPr/>
          <p:nvPr/>
        </p:nvGrpSpPr>
        <p:grpSpPr>
          <a:xfrm>
            <a:off x="2157663" y="2446893"/>
            <a:ext cx="4752474" cy="1346122"/>
            <a:chOff x="2153652" y="2374704"/>
            <a:chExt cx="4752474" cy="134612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906EF5E-024D-EF4E-BD36-89647B2A46FF}"/>
                </a:ext>
              </a:extLst>
            </p:cNvPr>
            <p:cNvCxnSpPr>
              <a:cxnSpLocks/>
            </p:cNvCxnSpPr>
            <p:nvPr/>
          </p:nvCxnSpPr>
          <p:spPr>
            <a:xfrm>
              <a:off x="2153652" y="3320716"/>
              <a:ext cx="4752474" cy="0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BDE343E-C2AC-5D40-A3C7-7B679CE185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61084" y="2723147"/>
              <a:ext cx="0" cy="597569"/>
            </a:xfrm>
            <a:prstGeom prst="line">
              <a:avLst/>
            </a:prstGeom>
            <a:ln w="12700">
              <a:prstDash val="solid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C0818B3-C2DD-A94A-9B3D-DC477F9D2C87}"/>
                </a:ext>
              </a:extLst>
            </p:cNvPr>
            <p:cNvSpPr txBox="1"/>
            <p:nvPr/>
          </p:nvSpPr>
          <p:spPr>
            <a:xfrm>
              <a:off x="3228649" y="2374704"/>
              <a:ext cx="10470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>
                  <a:latin typeface="Arial" charset="0"/>
                  <a:ea typeface="Arial" charset="0"/>
                  <a:cs typeface="Arial" charset="0"/>
                </a:rPr>
                <a:t>Aδ</a:t>
              </a:r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(</a:t>
              </a:r>
              <a:r>
                <a:rPr lang="en-US" i="1" dirty="0">
                  <a:latin typeface="Arial" charset="0"/>
                  <a:ea typeface="Arial" charset="0"/>
                  <a:cs typeface="Arial" charset="0"/>
                </a:rPr>
                <a:t>t-t</a:t>
              </a:r>
              <a:r>
                <a:rPr lang="en-US" i="1" baseline="-25000" dirty="0">
                  <a:latin typeface="Arial" charset="0"/>
                  <a:ea typeface="Arial" charset="0"/>
                  <a:cs typeface="Arial" charset="0"/>
                </a:rPr>
                <a:t>0</a:t>
              </a:r>
              <a:r>
                <a:rPr lang="en-US" dirty="0">
                  <a:latin typeface="Arial" charset="0"/>
                  <a:ea typeface="Arial" charset="0"/>
                  <a:cs typeface="Arial" charset="0"/>
                </a:rPr>
                <a:t>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192879E-E29C-1742-90F0-268C216CB2BF}"/>
                </a:ext>
              </a:extLst>
            </p:cNvPr>
            <p:cNvSpPr txBox="1"/>
            <p:nvPr/>
          </p:nvSpPr>
          <p:spPr>
            <a:xfrm>
              <a:off x="6480207" y="3320716"/>
              <a:ext cx="2696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Arial" charset="0"/>
                  <a:ea typeface="Arial" charset="0"/>
                  <a:cs typeface="Arial" charset="0"/>
                </a:rPr>
                <a:t>t</a:t>
              </a:r>
              <a:endParaRPr lang="en-US" dirty="0">
                <a:latin typeface="Arial" charset="0"/>
                <a:ea typeface="Arial" charset="0"/>
                <a:cs typeface="Arial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7CFEE4F-A7D0-7343-AFED-216F1CE017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9516" y="2723147"/>
              <a:ext cx="0" cy="597569"/>
            </a:xfrm>
            <a:prstGeom prst="straightConnector1">
              <a:avLst/>
            </a:prstGeom>
            <a:ln w="63500" cmpd="dbl">
              <a:prstDash val="solid"/>
              <a:tailEnd type="arrow" w="sm" len="sm"/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781E69-2CD4-6B45-8397-0FA034E151B1}"/>
                </a:ext>
              </a:extLst>
            </p:cNvPr>
            <p:cNvSpPr txBox="1"/>
            <p:nvPr/>
          </p:nvSpPr>
          <p:spPr>
            <a:xfrm>
              <a:off x="4974628" y="3320716"/>
              <a:ext cx="349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>
                  <a:latin typeface="Arial" charset="0"/>
                  <a:ea typeface="Arial" charset="0"/>
                  <a:cs typeface="Arial" charset="0"/>
                </a:rPr>
                <a:t>t</a:t>
              </a:r>
              <a:r>
                <a:rPr lang="en-US" b="0" baseline="-25000" dirty="0">
                  <a:latin typeface="Arial" charset="0"/>
                  <a:ea typeface="Arial" charset="0"/>
                  <a:cs typeface="Arial" charset="0"/>
                </a:rPr>
                <a:t>0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E04D4F9-9F6F-B941-8617-62AED22A8998}"/>
                </a:ext>
              </a:extLst>
            </p:cNvPr>
            <p:cNvSpPr txBox="1"/>
            <p:nvPr/>
          </p:nvSpPr>
          <p:spPr>
            <a:xfrm>
              <a:off x="5146310" y="242235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>
                  <a:latin typeface="Arial" charset="0"/>
                  <a:ea typeface="Arial" charset="0"/>
                  <a:cs typeface="Arial" charset="0"/>
                </a:rPr>
                <a:t>A</a:t>
              </a:r>
              <a:endParaRPr lang="en-US" b="0" baseline="-25000" dirty="0">
                <a:latin typeface="Arial" charset="0"/>
                <a:ea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903884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8100">
          <a:solidFill>
            <a:schemeClr val="tx1"/>
          </a:solidFill>
          <a:prstDash val="solid"/>
        </a:ln>
        <a:effectLst/>
      </a:spPr>
      <a:bodyPr rtlCol="0" anchor="ctr"/>
      <a:lstStyle>
        <a:defPPr algn="ctr">
          <a:defRPr dirty="0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prstDash val="sysDash"/>
        </a:ln>
        <a:effectLst/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mtClean="0">
            <a:latin typeface="Arial" charset="0"/>
            <a:ea typeface="Arial" charset="0"/>
            <a:cs typeface="Arial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45</TotalTime>
  <Words>1670</Words>
  <Application>Microsoft Macintosh PowerPoint</Application>
  <PresentationFormat>On-screen Show (4:3)</PresentationFormat>
  <Paragraphs>515</Paragraphs>
  <Slides>49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1" baseType="lpstr">
      <vt:lpstr>ＭＳ Ｐゴシック</vt:lpstr>
      <vt:lpstr>华文新魏</vt:lpstr>
      <vt:lpstr>Arial</vt:lpstr>
      <vt:lpstr>Arial (null)</vt:lpstr>
      <vt:lpstr>Calibri</vt:lpstr>
      <vt:lpstr>Cambria Math</vt:lpstr>
      <vt:lpstr>Corbel</vt:lpstr>
      <vt:lpstr>Courier New</vt:lpstr>
      <vt:lpstr>Times New Roman</vt:lpstr>
      <vt:lpstr>Wingdings</vt:lpstr>
      <vt:lpstr>1_Office Theme</vt:lpstr>
      <vt:lpstr>Equation</vt:lpstr>
      <vt:lpstr>Preliminaries: Radio Communication, Modulation, and Filtering</vt:lpstr>
      <vt:lpstr>Today</vt:lpstr>
      <vt:lpstr>Radio Frequency (RF)</vt:lpstr>
      <vt:lpstr>Spectrum allocation in the US</vt:lpstr>
      <vt:lpstr>Information Transmission</vt:lpstr>
      <vt:lpstr>Key Tool: Fourier Series</vt:lpstr>
      <vt:lpstr>Frequency Domain View</vt:lpstr>
      <vt:lpstr>Fourier Transform</vt:lpstr>
      <vt:lpstr>Key Tool: The Impulse Function</vt:lpstr>
      <vt:lpstr>Fourier Transform of cosine wave</vt:lpstr>
      <vt:lpstr>Today</vt:lpstr>
      <vt:lpstr>Wireless Transmission</vt:lpstr>
      <vt:lpstr>Sinusoidal carrier signal</vt:lpstr>
      <vt:lpstr>Goal of Modulation </vt:lpstr>
      <vt:lpstr>Carrier signal parameters</vt:lpstr>
      <vt:lpstr>Goal of Demodulation </vt:lpstr>
      <vt:lpstr>Impulse: Sampling Property</vt:lpstr>
      <vt:lpstr>Impulse: Convolution Property</vt:lpstr>
      <vt:lpstr>Impulse: Convolution in Frequency</vt:lpstr>
      <vt:lpstr>Duality of Convolution and Multiplication</vt:lpstr>
      <vt:lpstr>Principle of Modulation</vt:lpstr>
      <vt:lpstr>Time Domain and Frequency Domain Views of Modulation</vt:lpstr>
      <vt:lpstr>Principle of Demodulation</vt:lpstr>
      <vt:lpstr>Today</vt:lpstr>
      <vt:lpstr>The Concept of Filtering</vt:lpstr>
      <vt:lpstr>Example Input Signal to Filter</vt:lpstr>
      <vt:lpstr>Low Pass Filter Example</vt:lpstr>
      <vt:lpstr>Low Pass Filter Output</vt:lpstr>
      <vt:lpstr>High Pass Filter Example</vt:lpstr>
      <vt:lpstr>High Pass Filter Output</vt:lpstr>
      <vt:lpstr>Bandpass Filter: Motivation</vt:lpstr>
      <vt:lpstr>Bandpass Filter Output</vt:lpstr>
      <vt:lpstr>Today</vt:lpstr>
      <vt:lpstr>AM Radio Transmitter</vt:lpstr>
      <vt:lpstr>Demodulation: Frequency Domain View</vt:lpstr>
      <vt:lpstr>Demodulation: Time Domain View</vt:lpstr>
      <vt:lpstr>Impact of a frequency offset</vt:lpstr>
      <vt:lpstr>Today</vt:lpstr>
      <vt:lpstr>The Issue of Noise</vt:lpstr>
      <vt:lpstr>Energy Transfer in Wireless Communication</vt:lpstr>
      <vt:lpstr>Signal versus Noise</vt:lpstr>
      <vt:lpstr>Today</vt:lpstr>
      <vt:lpstr>Definition of Power, Energy</vt:lpstr>
      <vt:lpstr>SNR Example</vt:lpstr>
      <vt:lpstr>Signal­ to ­Noise Ratio (SNR)</vt:lpstr>
      <vt:lpstr>Noise Characterization: From Samples to  Histogram</vt:lpstr>
      <vt:lpstr>Visualizing Mean and Variance</vt:lpstr>
      <vt:lpstr>Summary</vt:lpstr>
      <vt:lpstr>PowerPoint Presentation</vt:lpstr>
    </vt:vector>
  </TitlesOfParts>
  <Company>Princeton University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unication</dc:title>
  <dc:creator>Kai Li</dc:creator>
  <cp:lastModifiedBy>Kyle Jamieson</cp:lastModifiedBy>
  <cp:revision>3056</cp:revision>
  <cp:lastPrinted>2016-10-24T14:56:25Z</cp:lastPrinted>
  <dcterms:created xsi:type="dcterms:W3CDTF">2013-10-08T01:49:25Z</dcterms:created>
  <dcterms:modified xsi:type="dcterms:W3CDTF">2018-03-12T20:47:23Z</dcterms:modified>
</cp:coreProperties>
</file>